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E83" w:rsidRDefault="00F3716B" w:rsidP="00C06C3B">
      <w:pPr>
        <w:tabs>
          <w:tab w:val="left" w:pos="5040"/>
          <w:tab w:val="left" w:pos="8640"/>
        </w:tabs>
        <w:rPr>
          <w:b/>
          <w:i/>
          <w:color w:val="FF0000"/>
          <w:sz w:val="32"/>
        </w:rPr>
      </w:pPr>
      <w:r>
        <w:t>Math 2</w:t>
      </w:r>
      <w:r w:rsidR="00D46530">
        <w:t>3</w:t>
      </w:r>
      <w:r>
        <w:t>12 – Pre</w:t>
      </w:r>
      <w:r w:rsidR="00967102">
        <w:t>-</w:t>
      </w:r>
      <w:r>
        <w:t>Calculus</w:t>
      </w:r>
      <w:r>
        <w:tab/>
      </w:r>
      <w:r w:rsidRPr="00F3716B">
        <w:rPr>
          <w:b/>
          <w:i/>
          <w:sz w:val="28"/>
        </w:rPr>
        <w:t xml:space="preserve">Exam </w:t>
      </w:r>
      <w:r w:rsidR="00FC69D4">
        <w:rPr>
          <w:b/>
          <w:sz w:val="28"/>
        </w:rPr>
        <w:t>4</w:t>
      </w:r>
      <w:r>
        <w:tab/>
      </w:r>
      <w:r w:rsidRPr="00F3716B">
        <w:rPr>
          <w:b/>
          <w:i/>
          <w:color w:val="FF0000"/>
          <w:sz w:val="32"/>
        </w:rPr>
        <w:t>Review</w:t>
      </w:r>
    </w:p>
    <w:p w:rsidR="00F3716B" w:rsidRDefault="00295FB1" w:rsidP="00C06C3B">
      <w:r>
        <w:rPr>
          <w:i/>
        </w:rPr>
        <w:t>Professor</w:t>
      </w:r>
      <w:r w:rsidR="00F3716B">
        <w:t xml:space="preserve">: Fred </w:t>
      </w:r>
      <w:proofErr w:type="spellStart"/>
      <w:r w:rsidR="00F3716B">
        <w:t>Khoury</w:t>
      </w:r>
      <w:proofErr w:type="spellEnd"/>
    </w:p>
    <w:p w:rsidR="00F3716B" w:rsidRDefault="00F3716B" w:rsidP="00F3716B"/>
    <w:p w:rsidR="00967102" w:rsidRDefault="00967102" w:rsidP="00967102">
      <w:pPr>
        <w:numPr>
          <w:ilvl w:val="0"/>
          <w:numId w:val="1"/>
        </w:numPr>
        <w:spacing w:line="360" w:lineRule="auto"/>
        <w:ind w:left="540" w:hanging="540"/>
        <w:contextualSpacing/>
      </w:pPr>
      <w:r w:rsidRPr="00446D65">
        <w:t xml:space="preserve">Find the first four terms and the </w:t>
      </w:r>
      <w:r>
        <w:t>seventh</w:t>
      </w:r>
      <w:r w:rsidRPr="00446D65">
        <w:t xml:space="preserve"> term of the sequence: </w:t>
      </w:r>
    </w:p>
    <w:p w:rsidR="00967102" w:rsidRPr="00661AA2" w:rsidRDefault="00076A84" w:rsidP="005B65F8">
      <w:pPr>
        <w:numPr>
          <w:ilvl w:val="0"/>
          <w:numId w:val="2"/>
        </w:numPr>
        <w:tabs>
          <w:tab w:val="left" w:pos="5760"/>
        </w:tabs>
        <w:spacing w:line="240" w:lineRule="auto"/>
        <w:ind w:left="1080"/>
        <w:contextualSpacing/>
      </w:pPr>
      <w:r w:rsidRPr="00076A84">
        <w:rPr>
          <w:position w:val="-32"/>
        </w:rPr>
        <w:object w:dxaOrig="23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8.25pt" o:ole="">
            <v:imagedata r:id="rId8" o:title=""/>
          </v:shape>
          <o:OLEObject Type="Embed" ProgID="Equation.DSMT4" ShapeID="_x0000_i1025" DrawAspect="Content" ObjectID="_1468390457" r:id="rId9"/>
        </w:object>
      </w:r>
      <w:r w:rsidR="009F4344">
        <w:tab/>
      </w:r>
      <w:r w:rsidR="009F4344" w:rsidRPr="009F4344">
        <w:rPr>
          <w:i/>
        </w:rPr>
        <w:t>b</w:t>
      </w:r>
      <w:r w:rsidR="009F4344">
        <w:t xml:space="preserve">) </w:t>
      </w:r>
      <w:r w:rsidRPr="00076A84">
        <w:rPr>
          <w:position w:val="-24"/>
        </w:rPr>
        <w:object w:dxaOrig="1860" w:dyaOrig="600">
          <v:shape id="_x0000_i1026" type="#_x0000_t75" style="width:93pt;height:30pt" o:ole="">
            <v:imagedata r:id="rId10" o:title=""/>
          </v:shape>
          <o:OLEObject Type="Embed" ProgID="Equation.DSMT4" ShapeID="_x0000_i1026" DrawAspect="Content" ObjectID="_1468390458" r:id="rId11"/>
        </w:object>
      </w:r>
    </w:p>
    <w:p w:rsidR="00967102" w:rsidRPr="00AA24AD" w:rsidRDefault="00967102" w:rsidP="00295FB1">
      <w:pPr>
        <w:spacing w:line="240" w:lineRule="auto"/>
      </w:pPr>
    </w:p>
    <w:p w:rsidR="00967102" w:rsidRDefault="00967102" w:rsidP="00967102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Find the specified term of the arithmetic sequence that has two given terms:</w:t>
      </w:r>
    </w:p>
    <w:p w:rsidR="00967102" w:rsidRPr="009F4344" w:rsidRDefault="00076A84" w:rsidP="00295FB1">
      <w:pPr>
        <w:pStyle w:val="ListParagraph"/>
        <w:numPr>
          <w:ilvl w:val="0"/>
          <w:numId w:val="5"/>
        </w:numPr>
        <w:tabs>
          <w:tab w:val="left" w:pos="5760"/>
        </w:tabs>
        <w:spacing w:after="0"/>
        <w:ind w:left="1080"/>
        <w:rPr>
          <w:b/>
        </w:rPr>
      </w:pPr>
      <w:r w:rsidRPr="00076A84">
        <w:rPr>
          <w:position w:val="-18"/>
        </w:rPr>
        <w:object w:dxaOrig="2720" w:dyaOrig="460">
          <v:shape id="_x0000_i1027" type="#_x0000_t75" style="width:135.75pt;height:23.25pt" o:ole="">
            <v:imagedata r:id="rId12" o:title=""/>
          </v:shape>
          <o:OLEObject Type="Embed" ProgID="Equation.DSMT4" ShapeID="_x0000_i1027" DrawAspect="Content" ObjectID="_1468390459" r:id="rId13"/>
        </w:object>
      </w:r>
      <w:r w:rsidR="009F4344">
        <w:tab/>
      </w:r>
      <w:r w:rsidR="009F4344" w:rsidRPr="009F4344">
        <w:rPr>
          <w:i/>
        </w:rPr>
        <w:t>b</w:t>
      </w:r>
      <w:r w:rsidR="009F4344">
        <w:t xml:space="preserve">) </w:t>
      </w:r>
      <w:r w:rsidRPr="00076A84">
        <w:rPr>
          <w:position w:val="-18"/>
        </w:rPr>
        <w:object w:dxaOrig="2500" w:dyaOrig="420">
          <v:shape id="_x0000_i1028" type="#_x0000_t75" style="width:125.25pt;height:21pt" o:ole="">
            <v:imagedata r:id="rId14" o:title=""/>
          </v:shape>
          <o:OLEObject Type="Embed" ProgID="Equation.DSMT4" ShapeID="_x0000_i1028" DrawAspect="Content" ObjectID="_1468390460" r:id="rId15"/>
        </w:object>
      </w:r>
    </w:p>
    <w:p w:rsidR="00967102" w:rsidRDefault="00967102" w:rsidP="00295FB1">
      <w:pPr>
        <w:spacing w:line="240" w:lineRule="auto"/>
      </w:pPr>
    </w:p>
    <w:p w:rsidR="00967102" w:rsidRDefault="00967102" w:rsidP="00967102">
      <w:pPr>
        <w:numPr>
          <w:ilvl w:val="0"/>
          <w:numId w:val="1"/>
        </w:numPr>
        <w:spacing w:line="360" w:lineRule="auto"/>
        <w:ind w:left="540" w:hanging="540"/>
        <w:contextualSpacing/>
      </w:pPr>
      <w:r>
        <w:t xml:space="preserve">Express the sum in terms of summation notation: </w:t>
      </w:r>
    </w:p>
    <w:p w:rsidR="00967102" w:rsidRDefault="00076A8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2000" w:dyaOrig="520">
          <v:shape id="_x0000_i1029" type="#_x0000_t75" style="width:99.75pt;height:26.25pt" o:ole="">
            <v:imagedata r:id="rId16" o:title=""/>
          </v:shape>
          <o:OLEObject Type="Embed" ProgID="Equation.DSMT4" ShapeID="_x0000_i1029" DrawAspect="Content" ObjectID="_1468390461" r:id="rId17"/>
        </w:object>
      </w:r>
    </w:p>
    <w:p w:rsidR="00967102" w:rsidRDefault="009207C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3040" w:dyaOrig="520">
          <v:shape id="_x0000_i1030" type="#_x0000_t75" style="width:152.25pt;height:26.25pt" o:ole="">
            <v:imagedata r:id="rId18" o:title=""/>
          </v:shape>
          <o:OLEObject Type="Embed" ProgID="Equation.DSMT4" ShapeID="_x0000_i1030" DrawAspect="Content" ObjectID="_1468390462" r:id="rId19"/>
        </w:object>
      </w:r>
    </w:p>
    <w:p w:rsidR="00967102" w:rsidRDefault="00076A8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2420" w:dyaOrig="520">
          <v:shape id="_x0000_i1031" type="#_x0000_t75" style="width:120.75pt;height:26.25pt" o:ole="">
            <v:imagedata r:id="rId20" o:title=""/>
          </v:shape>
          <o:OLEObject Type="Embed" ProgID="Equation.DSMT4" ShapeID="_x0000_i1031" DrawAspect="Content" ObjectID="_1468390463" r:id="rId21"/>
        </w:object>
      </w:r>
    </w:p>
    <w:p w:rsidR="00967102" w:rsidRDefault="00076A8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2500" w:dyaOrig="620">
          <v:shape id="_x0000_i1032" type="#_x0000_t75" style="width:125.25pt;height:30.75pt" o:ole="">
            <v:imagedata r:id="rId22" o:title=""/>
          </v:shape>
          <o:OLEObject Type="Embed" ProgID="Equation.DSMT4" ShapeID="_x0000_i1032" DrawAspect="Content" ObjectID="_1468390464" r:id="rId23"/>
        </w:object>
      </w:r>
    </w:p>
    <w:p w:rsidR="00967102" w:rsidRDefault="00076A8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3360" w:dyaOrig="620">
          <v:shape id="_x0000_i1033" type="#_x0000_t75" style="width:168pt;height:30.75pt" o:ole="">
            <v:imagedata r:id="rId24" o:title=""/>
          </v:shape>
          <o:OLEObject Type="Embed" ProgID="Equation.DSMT4" ShapeID="_x0000_i1033" DrawAspect="Content" ObjectID="_1468390465" r:id="rId25"/>
        </w:object>
      </w:r>
    </w:p>
    <w:p w:rsidR="00967102" w:rsidRPr="00446D65" w:rsidRDefault="00967102" w:rsidP="00967102">
      <w:pPr>
        <w:numPr>
          <w:ilvl w:val="0"/>
          <w:numId w:val="1"/>
        </w:numPr>
        <w:spacing w:line="360" w:lineRule="auto"/>
        <w:ind w:left="540" w:hanging="540"/>
        <w:contextualSpacing/>
      </w:pPr>
      <w:r>
        <w:t xml:space="preserve">Find the </w:t>
      </w:r>
      <w:r w:rsidRPr="00046B33">
        <w:rPr>
          <w:i/>
          <w:sz w:val="26"/>
          <w:szCs w:val="26"/>
        </w:rPr>
        <w:t>n</w:t>
      </w:r>
      <w:r>
        <w:t>th term, and the tenth term of the sequence:</w:t>
      </w:r>
    </w:p>
    <w:p w:rsidR="00967102" w:rsidRDefault="00076A84" w:rsidP="00967102">
      <w:pPr>
        <w:pStyle w:val="ListParagraph"/>
        <w:numPr>
          <w:ilvl w:val="0"/>
          <w:numId w:val="4"/>
        </w:numPr>
        <w:spacing w:line="360" w:lineRule="auto"/>
        <w:ind w:left="1080"/>
      </w:pPr>
      <w:r w:rsidRPr="00076A84">
        <w:rPr>
          <w:position w:val="-10"/>
        </w:rPr>
        <w:object w:dxaOrig="3400" w:dyaOrig="320">
          <v:shape id="_x0000_i1034" type="#_x0000_t75" style="width:170.25pt;height:15.75pt" o:ole="">
            <v:imagedata r:id="rId26" o:title=""/>
          </v:shape>
          <o:OLEObject Type="Embed" ProgID="Equation.DSMT4" ShapeID="_x0000_i1034" DrawAspect="Content" ObjectID="_1468390466" r:id="rId27"/>
        </w:object>
      </w:r>
    </w:p>
    <w:p w:rsidR="00967102" w:rsidRDefault="00076A84" w:rsidP="00967102">
      <w:pPr>
        <w:pStyle w:val="ListParagraph"/>
        <w:numPr>
          <w:ilvl w:val="0"/>
          <w:numId w:val="4"/>
        </w:numPr>
        <w:spacing w:after="0" w:line="360" w:lineRule="auto"/>
        <w:ind w:left="1080"/>
      </w:pPr>
      <w:r w:rsidRPr="00076A84">
        <w:rPr>
          <w:position w:val="-10"/>
        </w:rPr>
        <w:object w:dxaOrig="2720" w:dyaOrig="320">
          <v:shape id="_x0000_i1035" type="#_x0000_t75" style="width:135.75pt;height:15.75pt" o:ole="">
            <v:imagedata r:id="rId28" o:title=""/>
          </v:shape>
          <o:OLEObject Type="Embed" ProgID="Equation.DSMT4" ShapeID="_x0000_i1035" DrawAspect="Content" ObjectID="_1468390467" r:id="rId29"/>
        </w:object>
      </w:r>
    </w:p>
    <w:p w:rsidR="00967102" w:rsidRDefault="00076A84" w:rsidP="00967102">
      <w:pPr>
        <w:pStyle w:val="ListParagraph"/>
        <w:numPr>
          <w:ilvl w:val="0"/>
          <w:numId w:val="4"/>
        </w:numPr>
        <w:spacing w:after="0" w:line="360" w:lineRule="auto"/>
        <w:ind w:left="1080"/>
      </w:pPr>
      <w:r w:rsidRPr="00076A84">
        <w:rPr>
          <w:position w:val="-20"/>
        </w:rPr>
        <w:object w:dxaOrig="2280" w:dyaOrig="620">
          <v:shape id="_x0000_i1036" type="#_x0000_t75" style="width:114pt;height:30.75pt" o:ole="">
            <v:imagedata r:id="rId30" o:title=""/>
          </v:shape>
          <o:OLEObject Type="Embed" ProgID="Equation.DSMT4" ShapeID="_x0000_i1036" DrawAspect="Content" ObjectID="_1468390468" r:id="rId31"/>
        </w:object>
      </w:r>
    </w:p>
    <w:p w:rsidR="00967102" w:rsidRDefault="00076A84" w:rsidP="00295FB1">
      <w:pPr>
        <w:pStyle w:val="ListParagraph"/>
        <w:numPr>
          <w:ilvl w:val="0"/>
          <w:numId w:val="4"/>
        </w:numPr>
        <w:spacing w:after="0"/>
        <w:ind w:left="1080"/>
      </w:pPr>
      <w:r w:rsidRPr="00076A84">
        <w:rPr>
          <w:position w:val="-10"/>
        </w:rPr>
        <w:object w:dxaOrig="2680" w:dyaOrig="420">
          <v:shape id="_x0000_i1037" type="#_x0000_t75" style="width:134.25pt;height:21pt" o:ole="">
            <v:imagedata r:id="rId32" o:title=""/>
          </v:shape>
          <o:OLEObject Type="Embed" ProgID="Equation.DSMT4" ShapeID="_x0000_i1037" DrawAspect="Content" ObjectID="_1468390469" r:id="rId33"/>
        </w:object>
      </w:r>
    </w:p>
    <w:p w:rsidR="00967102" w:rsidRDefault="00967102" w:rsidP="00967102">
      <w:pPr>
        <w:spacing w:line="240" w:lineRule="auto"/>
      </w:pPr>
    </w:p>
    <w:p w:rsidR="00967102" w:rsidRDefault="00967102" w:rsidP="00602CCB">
      <w:pPr>
        <w:pStyle w:val="ListParagraph"/>
        <w:numPr>
          <w:ilvl w:val="0"/>
          <w:numId w:val="1"/>
        </w:numPr>
        <w:spacing w:after="0"/>
        <w:ind w:left="540" w:hanging="540"/>
      </w:pPr>
      <w:r>
        <w:t>Evaluate:</w:t>
      </w:r>
    </w:p>
    <w:p w:rsidR="00967102" w:rsidRDefault="00076A84" w:rsidP="00295FB1">
      <w:pPr>
        <w:tabs>
          <w:tab w:val="left" w:pos="3600"/>
          <w:tab w:val="left" w:pos="6480"/>
        </w:tabs>
        <w:spacing w:line="240" w:lineRule="auto"/>
        <w:ind w:left="540"/>
      </w:pPr>
      <w:r w:rsidRPr="00076A84">
        <w:rPr>
          <w:position w:val="-42"/>
        </w:rPr>
        <w:object w:dxaOrig="1440" w:dyaOrig="960">
          <v:shape id="_x0000_i1038" type="#_x0000_t75" style="width:1in;height:48pt" o:ole="">
            <v:imagedata r:id="rId34" o:title=""/>
          </v:shape>
          <o:OLEObject Type="Embed" ProgID="Equation.DSMT4" ShapeID="_x0000_i1038" DrawAspect="Content" ObjectID="_1468390470" r:id="rId35"/>
        </w:object>
      </w:r>
      <w:r w:rsidR="00602CCB" w:rsidRPr="00602CCB">
        <w:rPr>
          <w:position w:val="-42"/>
        </w:rPr>
        <w:tab/>
      </w:r>
      <w:r>
        <w:rPr>
          <w:position w:val="-42"/>
        </w:rPr>
        <w:object w:dxaOrig="1680" w:dyaOrig="960">
          <v:shape id="_x0000_i1039" type="#_x0000_t75" style="width:84pt;height:48pt" o:ole="">
            <v:imagedata r:id="rId36" o:title=""/>
          </v:shape>
          <o:OLEObject Type="Embed" ProgID="Equation.DSMT4" ShapeID="_x0000_i1039" DrawAspect="Content" ObjectID="_1468390471" r:id="rId37"/>
        </w:object>
      </w:r>
      <w:r w:rsidR="00602CCB" w:rsidRPr="00602CCB">
        <w:rPr>
          <w:position w:val="-42"/>
        </w:rPr>
        <w:tab/>
      </w:r>
      <w:r>
        <w:rPr>
          <w:position w:val="-42"/>
        </w:rPr>
        <w:object w:dxaOrig="1359" w:dyaOrig="960">
          <v:shape id="_x0000_i1040" type="#_x0000_t75" style="width:68.25pt;height:48pt" o:ole="">
            <v:imagedata r:id="rId38" o:title=""/>
          </v:shape>
          <o:OLEObject Type="Embed" ProgID="Equation.DSMT4" ShapeID="_x0000_i1040" DrawAspect="Content" ObjectID="_1468390472" r:id="rId39"/>
        </w:object>
      </w:r>
    </w:p>
    <w:p w:rsidR="00967102" w:rsidRDefault="00967102" w:rsidP="00967102"/>
    <w:p w:rsidR="00967102" w:rsidRDefault="00967102" w:rsidP="0096710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>Find the sum of the infinite geometric series if it exists:</w:t>
      </w:r>
    </w:p>
    <w:p w:rsidR="00967102" w:rsidRDefault="00076A84" w:rsidP="009F4344">
      <w:pPr>
        <w:pStyle w:val="ListParagraph"/>
        <w:numPr>
          <w:ilvl w:val="0"/>
          <w:numId w:val="7"/>
        </w:numPr>
        <w:tabs>
          <w:tab w:val="left" w:pos="3960"/>
          <w:tab w:val="left" w:pos="7380"/>
        </w:tabs>
        <w:spacing w:after="0" w:line="240" w:lineRule="auto"/>
        <w:ind w:left="1080"/>
      </w:pPr>
      <w:r w:rsidRPr="00076A84">
        <w:rPr>
          <w:position w:val="-20"/>
        </w:rPr>
        <w:object w:dxaOrig="1900" w:dyaOrig="520">
          <v:shape id="_x0000_i1041" type="#_x0000_t75" style="width:95.25pt;height:26.25pt" o:ole="">
            <v:imagedata r:id="rId40" o:title=""/>
          </v:shape>
          <o:OLEObject Type="Embed" ProgID="Equation.DSMT4" ShapeID="_x0000_i1041" DrawAspect="Content" ObjectID="_1468390473" r:id="rId41"/>
        </w:object>
      </w:r>
      <w:r w:rsidR="009F4344">
        <w:tab/>
      </w:r>
      <w:r w:rsidR="009F4344" w:rsidRPr="009F4344">
        <w:rPr>
          <w:i/>
        </w:rPr>
        <w:t>b</w:t>
      </w:r>
      <w:r w:rsidR="009F4344">
        <w:t xml:space="preserve">) </w:t>
      </w:r>
      <w:r w:rsidRPr="00076A84">
        <w:rPr>
          <w:position w:val="-6"/>
        </w:rPr>
        <w:object w:dxaOrig="2460" w:dyaOrig="279">
          <v:shape id="_x0000_i1042" type="#_x0000_t75" style="width:123pt;height:14.25pt" o:ole="">
            <v:imagedata r:id="rId42" o:title=""/>
          </v:shape>
          <o:OLEObject Type="Embed" ProgID="Equation.DSMT4" ShapeID="_x0000_i1042" DrawAspect="Content" ObjectID="_1468390474" r:id="rId43"/>
        </w:object>
      </w:r>
      <w:r w:rsidR="009F4344">
        <w:tab/>
      </w:r>
      <w:r w:rsidR="009F4344" w:rsidRPr="009F4344">
        <w:rPr>
          <w:i/>
        </w:rPr>
        <w:t>c</w:t>
      </w:r>
      <w:r w:rsidR="009F4344">
        <w:t xml:space="preserve">) </w:t>
      </w:r>
      <w:r w:rsidRPr="00076A84">
        <w:rPr>
          <w:position w:val="-6"/>
        </w:rPr>
        <w:object w:dxaOrig="1900" w:dyaOrig="279">
          <v:shape id="_x0000_i1043" type="#_x0000_t75" style="width:95.25pt;height:14.25pt" o:ole="">
            <v:imagedata r:id="rId44" o:title=""/>
          </v:shape>
          <o:OLEObject Type="Embed" ProgID="Equation.DSMT4" ShapeID="_x0000_i1043" DrawAspect="Content" ObjectID="_1468390475" r:id="rId45"/>
        </w:object>
      </w:r>
    </w:p>
    <w:p w:rsidR="00967102" w:rsidRDefault="00967102" w:rsidP="00295FB1">
      <w:pPr>
        <w:spacing w:line="240" w:lineRule="auto"/>
      </w:pPr>
    </w:p>
    <w:p w:rsidR="00967102" w:rsidRDefault="00967102" w:rsidP="005B65F8">
      <w:pPr>
        <w:pStyle w:val="ListParagraph"/>
        <w:numPr>
          <w:ilvl w:val="0"/>
          <w:numId w:val="1"/>
        </w:numPr>
        <w:spacing w:after="0"/>
        <w:ind w:left="540" w:hanging="540"/>
      </w:pPr>
      <w:r>
        <w:t>Use the binomial theorem to expand and simplify</w:t>
      </w:r>
    </w:p>
    <w:p w:rsidR="00967102" w:rsidRDefault="00076A84" w:rsidP="005B65F8">
      <w:pPr>
        <w:tabs>
          <w:tab w:val="left" w:pos="2880"/>
          <w:tab w:val="left" w:pos="5580"/>
          <w:tab w:val="left" w:pos="7920"/>
        </w:tabs>
        <w:spacing w:line="240" w:lineRule="auto"/>
        <w:ind w:left="540"/>
      </w:pPr>
      <w:r w:rsidRPr="00076A84">
        <w:rPr>
          <w:position w:val="-22"/>
        </w:rPr>
        <w:object w:dxaOrig="1480" w:dyaOrig="660">
          <v:shape id="_x0000_i1044" type="#_x0000_t75" style="width:74.25pt;height:33pt" o:ole="">
            <v:imagedata r:id="rId46" o:title=""/>
          </v:shape>
          <o:OLEObject Type="Embed" ProgID="Equation.DSMT4" ShapeID="_x0000_i1044" DrawAspect="Content" ObjectID="_1468390476" r:id="rId47"/>
        </w:object>
      </w:r>
      <w:r w:rsidR="007D331F" w:rsidRPr="007D331F">
        <w:rPr>
          <w:position w:val="-22"/>
        </w:rPr>
        <w:tab/>
      </w:r>
      <w:r w:rsidRPr="00076A84">
        <w:rPr>
          <w:position w:val="-30"/>
        </w:rPr>
        <w:object w:dxaOrig="1640" w:dyaOrig="800">
          <v:shape id="_x0000_i1045" type="#_x0000_t75" style="width:81.75pt;height:39.75pt" o:ole="">
            <v:imagedata r:id="rId48" o:title=""/>
          </v:shape>
          <o:OLEObject Type="Embed" ProgID="Equation.DSMT4" ShapeID="_x0000_i1045" DrawAspect="Content" ObjectID="_1468390477" r:id="rId49"/>
        </w:object>
      </w:r>
      <w:r w:rsidR="007D331F">
        <w:rPr>
          <w:position w:val="-30"/>
        </w:rPr>
        <w:tab/>
      </w:r>
      <w:r w:rsidRPr="00076A84">
        <w:rPr>
          <w:position w:val="-28"/>
        </w:rPr>
        <w:object w:dxaOrig="1600" w:dyaOrig="760">
          <v:shape id="_x0000_i1046" type="#_x0000_t75" style="width:80.25pt;height:38.25pt" o:ole="">
            <v:imagedata r:id="rId50" o:title=""/>
          </v:shape>
          <o:OLEObject Type="Embed" ProgID="Equation.DSMT4" ShapeID="_x0000_i1046" DrawAspect="Content" ObjectID="_1468390478" r:id="rId51"/>
        </w:object>
      </w:r>
      <w:r w:rsidR="007D331F">
        <w:rPr>
          <w:position w:val="-28"/>
        </w:rPr>
        <w:tab/>
      </w:r>
      <w:r w:rsidRPr="00076A84">
        <w:rPr>
          <w:position w:val="-14"/>
        </w:rPr>
        <w:object w:dxaOrig="1500" w:dyaOrig="480">
          <v:shape id="_x0000_i1047" type="#_x0000_t75" style="width:75pt;height:24pt" o:ole="">
            <v:imagedata r:id="rId52" o:title=""/>
          </v:shape>
          <o:OLEObject Type="Embed" ProgID="Equation.DSMT4" ShapeID="_x0000_i1047" DrawAspect="Content" ObjectID="_1468390479" r:id="rId53"/>
        </w:object>
      </w:r>
    </w:p>
    <w:p w:rsidR="00F746A1" w:rsidRDefault="00F746A1" w:rsidP="00F746A1">
      <w:pPr>
        <w:pStyle w:val="ListParagraph"/>
        <w:numPr>
          <w:ilvl w:val="0"/>
          <w:numId w:val="1"/>
        </w:numPr>
        <w:spacing w:after="0"/>
        <w:ind w:left="540" w:hanging="540"/>
      </w:pPr>
      <w:r>
        <w:lastRenderedPageBreak/>
        <w:t xml:space="preserve">Find the center and the radius of </w:t>
      </w:r>
    </w:p>
    <w:p w:rsidR="00F746A1" w:rsidRDefault="00F746A1" w:rsidP="00F746A1">
      <w:pPr>
        <w:pStyle w:val="ListParagraph"/>
        <w:numPr>
          <w:ilvl w:val="0"/>
          <w:numId w:val="22"/>
        </w:numPr>
        <w:spacing w:after="0"/>
        <w:rPr>
          <w:position w:val="-10"/>
        </w:rPr>
        <w:sectPr w:rsidR="00F746A1" w:rsidSect="005B65F8">
          <w:footerReference w:type="default" r:id="rId54"/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F746A1" w:rsidRPr="00F746A1" w:rsidRDefault="00076A84" w:rsidP="00F746A1">
      <w:pPr>
        <w:pStyle w:val="ListParagraph"/>
        <w:numPr>
          <w:ilvl w:val="0"/>
          <w:numId w:val="22"/>
        </w:numPr>
        <w:spacing w:after="0" w:line="360" w:lineRule="auto"/>
      </w:pPr>
      <w:r w:rsidRPr="00076A84">
        <w:rPr>
          <w:position w:val="-10"/>
        </w:rPr>
        <w:object w:dxaOrig="2480" w:dyaOrig="420">
          <v:shape id="_x0000_i1048" type="#_x0000_t75" style="width:123.75pt;height:21pt" o:ole="">
            <v:imagedata r:id="rId55" o:title=""/>
          </v:shape>
          <o:OLEObject Type="Embed" ProgID="Equation.DSMT4" ShapeID="_x0000_i1048" DrawAspect="Content" ObjectID="_1468390480" r:id="rId56"/>
        </w:object>
      </w:r>
    </w:p>
    <w:p w:rsidR="00F746A1" w:rsidRPr="00F746A1" w:rsidRDefault="00076A84" w:rsidP="00F746A1">
      <w:pPr>
        <w:pStyle w:val="ListParagraph"/>
        <w:numPr>
          <w:ilvl w:val="0"/>
          <w:numId w:val="22"/>
        </w:numPr>
        <w:spacing w:after="0" w:line="360" w:lineRule="auto"/>
      </w:pPr>
      <w:r w:rsidRPr="00076A84">
        <w:rPr>
          <w:position w:val="-10"/>
        </w:rPr>
        <w:object w:dxaOrig="2580" w:dyaOrig="420">
          <v:shape id="_x0000_i1049" type="#_x0000_t75" style="width:129pt;height:21pt" o:ole="">
            <v:imagedata r:id="rId57" o:title=""/>
          </v:shape>
          <o:OLEObject Type="Embed" ProgID="Equation.DSMT4" ShapeID="_x0000_i1049" DrawAspect="Content" ObjectID="_1468390481" r:id="rId58"/>
        </w:object>
      </w:r>
    </w:p>
    <w:p w:rsidR="00F746A1" w:rsidRPr="00F746A1" w:rsidRDefault="00076A84" w:rsidP="00F746A1">
      <w:pPr>
        <w:pStyle w:val="ListParagraph"/>
        <w:numPr>
          <w:ilvl w:val="0"/>
          <w:numId w:val="22"/>
        </w:numPr>
        <w:spacing w:after="0" w:line="360" w:lineRule="auto"/>
      </w:pPr>
      <w:r w:rsidRPr="00076A84">
        <w:rPr>
          <w:position w:val="-10"/>
        </w:rPr>
        <w:object w:dxaOrig="2380" w:dyaOrig="420">
          <v:shape id="_x0000_i1050" type="#_x0000_t75" style="width:119.25pt;height:21pt" o:ole="">
            <v:imagedata r:id="rId59" o:title=""/>
          </v:shape>
          <o:OLEObject Type="Embed" ProgID="Equation.DSMT4" ShapeID="_x0000_i1050" DrawAspect="Content" ObjectID="_1468390482" r:id="rId60"/>
        </w:object>
      </w:r>
    </w:p>
    <w:p w:rsidR="00F746A1" w:rsidRDefault="00076A84" w:rsidP="00F746A1">
      <w:pPr>
        <w:pStyle w:val="ListParagraph"/>
        <w:numPr>
          <w:ilvl w:val="0"/>
          <w:numId w:val="22"/>
        </w:numPr>
        <w:spacing w:after="0" w:line="360" w:lineRule="auto"/>
        <w:rPr>
          <w:position w:val="-10"/>
        </w:rPr>
        <w:sectPr w:rsidR="00F746A1" w:rsidSect="00F746A1">
          <w:type w:val="continuous"/>
          <w:pgSz w:w="12240" w:h="15840" w:code="1"/>
          <w:pgMar w:top="720" w:right="1008" w:bottom="720" w:left="1008" w:header="288" w:footer="288" w:gutter="0"/>
          <w:cols w:num="2" w:space="720"/>
          <w:docGrid w:linePitch="360"/>
        </w:sectPr>
      </w:pPr>
      <w:r w:rsidRPr="00076A84">
        <w:rPr>
          <w:position w:val="-10"/>
        </w:rPr>
        <w:object w:dxaOrig="2940" w:dyaOrig="420">
          <v:shape id="_x0000_i1051" type="#_x0000_t75" style="width:147pt;height:21pt" o:ole="">
            <v:imagedata r:id="rId61" o:title=""/>
          </v:shape>
          <o:OLEObject Type="Embed" ProgID="Equation.DSMT4" ShapeID="_x0000_i1051" DrawAspect="Content" ObjectID="_1468390483" r:id="rId62"/>
        </w:object>
      </w:r>
    </w:p>
    <w:p w:rsidR="00F746A1" w:rsidRDefault="00F746A1" w:rsidP="00F746A1"/>
    <w:p w:rsidR="002768FA" w:rsidRDefault="00406170" w:rsidP="00D87CA7">
      <w:pPr>
        <w:pStyle w:val="ListParagraph"/>
        <w:numPr>
          <w:ilvl w:val="0"/>
          <w:numId w:val="1"/>
        </w:numPr>
        <w:ind w:left="540" w:hanging="540"/>
      </w:pPr>
      <w:r>
        <w:t xml:space="preserve">Find the vertex, focus, and </w:t>
      </w:r>
      <w:proofErr w:type="spellStart"/>
      <w:r>
        <w:t>directrix</w:t>
      </w:r>
      <w:proofErr w:type="spellEnd"/>
      <w:r>
        <w:t xml:space="preserve"> of the parabola.</w:t>
      </w:r>
    </w:p>
    <w:p w:rsidR="00917008" w:rsidRDefault="00917008" w:rsidP="00917008">
      <w:pPr>
        <w:pStyle w:val="ListParagraph"/>
        <w:numPr>
          <w:ilvl w:val="0"/>
          <w:numId w:val="15"/>
        </w:numPr>
        <w:spacing w:line="360" w:lineRule="auto"/>
        <w:sectPr w:rsidR="00917008" w:rsidSect="007D331F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1F0AAF" w:rsidRDefault="00076A84" w:rsidP="006253C2">
      <w:pPr>
        <w:pStyle w:val="ListParagraph"/>
        <w:numPr>
          <w:ilvl w:val="0"/>
          <w:numId w:val="15"/>
        </w:numPr>
        <w:spacing w:after="0" w:line="360" w:lineRule="auto"/>
      </w:pPr>
      <w:r w:rsidRPr="00076A84">
        <w:rPr>
          <w:position w:val="-10"/>
        </w:rPr>
        <w:object w:dxaOrig="1100" w:dyaOrig="420">
          <v:shape id="_x0000_i1052" type="#_x0000_t75" style="width:54.75pt;height:21pt" o:ole="">
            <v:imagedata r:id="rId63" o:title=""/>
          </v:shape>
          <o:OLEObject Type="Embed" ProgID="Equation.DSMT4" ShapeID="_x0000_i1052" DrawAspect="Content" ObjectID="_1468390484" r:id="rId64"/>
        </w:object>
      </w:r>
    </w:p>
    <w:p w:rsidR="00D86CE9" w:rsidRDefault="00076A84" w:rsidP="006253C2">
      <w:pPr>
        <w:pStyle w:val="ListParagraph"/>
        <w:numPr>
          <w:ilvl w:val="0"/>
          <w:numId w:val="15"/>
        </w:numPr>
        <w:spacing w:after="0" w:line="360" w:lineRule="auto"/>
      </w:pPr>
      <w:r w:rsidRPr="00076A84">
        <w:rPr>
          <w:position w:val="-20"/>
        </w:rPr>
        <w:object w:dxaOrig="900" w:dyaOrig="520">
          <v:shape id="_x0000_i1053" type="#_x0000_t75" style="width:45pt;height:26.25pt" o:ole="">
            <v:imagedata r:id="rId65" o:title=""/>
          </v:shape>
          <o:OLEObject Type="Embed" ProgID="Equation.DSMT4" ShapeID="_x0000_i1053" DrawAspect="Content" ObjectID="_1468390485" r:id="rId66"/>
        </w:object>
      </w:r>
    </w:p>
    <w:p w:rsidR="00325C6D" w:rsidRPr="00A70A75" w:rsidRDefault="00076A84" w:rsidP="006253C2">
      <w:pPr>
        <w:pStyle w:val="ListParagraph"/>
        <w:numPr>
          <w:ilvl w:val="0"/>
          <w:numId w:val="15"/>
        </w:numPr>
        <w:spacing w:after="0" w:line="360" w:lineRule="auto"/>
        <w:ind w:left="450"/>
        <w:rPr>
          <w:position w:val="-18"/>
        </w:rPr>
      </w:pPr>
      <w:r w:rsidRPr="00076A84">
        <w:rPr>
          <w:position w:val="-20"/>
        </w:rPr>
        <w:object w:dxaOrig="1939" w:dyaOrig="540">
          <v:shape id="_x0000_i1054" type="#_x0000_t75" style="width:96.75pt;height:27pt" o:ole="">
            <v:imagedata r:id="rId67" o:title=""/>
          </v:shape>
          <o:OLEObject Type="Embed" ProgID="Equation.DSMT4" ShapeID="_x0000_i1054" DrawAspect="Content" ObjectID="_1468390486" r:id="rId68"/>
        </w:object>
      </w:r>
    </w:p>
    <w:p w:rsidR="00325C6D" w:rsidRDefault="00076A84" w:rsidP="006253C2">
      <w:pPr>
        <w:pStyle w:val="ListParagraph"/>
        <w:numPr>
          <w:ilvl w:val="0"/>
          <w:numId w:val="15"/>
        </w:numPr>
        <w:spacing w:after="0"/>
        <w:ind w:left="450"/>
      </w:pPr>
      <w:r w:rsidRPr="00076A84">
        <w:rPr>
          <w:position w:val="-14"/>
        </w:rPr>
        <w:object w:dxaOrig="2000" w:dyaOrig="480">
          <v:shape id="_x0000_i1055" type="#_x0000_t75" style="width:99.75pt;height:24pt" o:ole="">
            <v:imagedata r:id="rId69" o:title=""/>
          </v:shape>
          <o:OLEObject Type="Embed" ProgID="Equation.DSMT4" ShapeID="_x0000_i1055" DrawAspect="Content" ObjectID="_1468390487" r:id="rId70"/>
        </w:object>
      </w:r>
    </w:p>
    <w:p w:rsidR="00917008" w:rsidRDefault="00917008" w:rsidP="006253C2">
      <w:pPr>
        <w:spacing w:line="240" w:lineRule="auto"/>
        <w:sectPr w:rsidR="00917008" w:rsidSect="00917008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1F0AAF" w:rsidRDefault="001F0AAF" w:rsidP="00D87CA7">
      <w:pPr>
        <w:spacing w:line="240" w:lineRule="auto"/>
      </w:pPr>
    </w:p>
    <w:p w:rsidR="001F0AAF" w:rsidRDefault="001F0AAF" w:rsidP="00967102">
      <w:pPr>
        <w:pStyle w:val="ListParagraph"/>
        <w:numPr>
          <w:ilvl w:val="0"/>
          <w:numId w:val="1"/>
        </w:numPr>
        <w:ind w:left="540" w:hanging="540"/>
      </w:pPr>
      <w:r>
        <w:t>Find an equation of a parabola that satisfies the given conditions</w:t>
      </w:r>
    </w:p>
    <w:p w:rsidR="001F0AAF" w:rsidRDefault="00076A84" w:rsidP="001F550E">
      <w:pPr>
        <w:pStyle w:val="ListParagraph"/>
        <w:numPr>
          <w:ilvl w:val="0"/>
          <w:numId w:val="14"/>
        </w:numPr>
        <w:spacing w:after="0"/>
        <w:ind w:left="1080"/>
      </w:pPr>
      <w:r w:rsidRPr="00076A84">
        <w:rPr>
          <w:position w:val="-14"/>
        </w:rPr>
        <w:object w:dxaOrig="3260" w:dyaOrig="400">
          <v:shape id="_x0000_i1056" type="#_x0000_t75" style="width:162.75pt;height:20.25pt" o:ole="">
            <v:imagedata r:id="rId71" o:title=""/>
          </v:shape>
          <o:OLEObject Type="Embed" ProgID="Equation.DSMT4" ShapeID="_x0000_i1056" DrawAspect="Content" ObjectID="_1468390488" r:id="rId72"/>
        </w:object>
      </w:r>
    </w:p>
    <w:p w:rsidR="001F0AAF" w:rsidRDefault="00076A84" w:rsidP="001F550E">
      <w:pPr>
        <w:pStyle w:val="ListParagraph"/>
        <w:numPr>
          <w:ilvl w:val="0"/>
          <w:numId w:val="14"/>
        </w:numPr>
        <w:spacing w:after="0"/>
        <w:ind w:left="1080"/>
      </w:pPr>
      <w:r w:rsidRPr="00076A84">
        <w:rPr>
          <w:position w:val="-14"/>
        </w:rPr>
        <w:object w:dxaOrig="3320" w:dyaOrig="400">
          <v:shape id="_x0000_i1057" type="#_x0000_t75" style="width:165.75pt;height:20.25pt" o:ole="">
            <v:imagedata r:id="rId73" o:title=""/>
          </v:shape>
          <o:OLEObject Type="Embed" ProgID="Equation.DSMT4" ShapeID="_x0000_i1057" DrawAspect="Content" ObjectID="_1468390489" r:id="rId74"/>
        </w:object>
      </w:r>
    </w:p>
    <w:p w:rsidR="001F0AAF" w:rsidRDefault="00076A84" w:rsidP="001F550E">
      <w:pPr>
        <w:pStyle w:val="ListParagraph"/>
        <w:numPr>
          <w:ilvl w:val="0"/>
          <w:numId w:val="14"/>
        </w:numPr>
        <w:spacing w:after="0" w:line="240" w:lineRule="auto"/>
        <w:ind w:left="1080"/>
      </w:pPr>
      <w:r w:rsidRPr="00076A84">
        <w:rPr>
          <w:position w:val="-14"/>
        </w:rPr>
        <w:object w:dxaOrig="3220" w:dyaOrig="400">
          <v:shape id="_x0000_i1058" type="#_x0000_t75" style="width:161.25pt;height:20.25pt" o:ole="">
            <v:imagedata r:id="rId75" o:title=""/>
          </v:shape>
          <o:OLEObject Type="Embed" ProgID="Equation.DSMT4" ShapeID="_x0000_i1058" DrawAspect="Content" ObjectID="_1468390490" r:id="rId76"/>
        </w:object>
      </w:r>
    </w:p>
    <w:p w:rsidR="001F0AAF" w:rsidRDefault="001F0AAF" w:rsidP="007E21F0">
      <w:pPr>
        <w:spacing w:line="240" w:lineRule="auto"/>
      </w:pPr>
    </w:p>
    <w:p w:rsidR="000D001B" w:rsidRDefault="00087B62" w:rsidP="00D87CA7">
      <w:pPr>
        <w:pStyle w:val="ListParagraph"/>
        <w:numPr>
          <w:ilvl w:val="0"/>
          <w:numId w:val="1"/>
        </w:numPr>
        <w:spacing w:after="0"/>
        <w:ind w:left="540" w:hanging="540"/>
      </w:pPr>
      <w:r>
        <w:t>Find the vertices</w:t>
      </w:r>
      <w:r w:rsidR="00102A65">
        <w:t>, minors</w:t>
      </w:r>
      <w:r>
        <w:t xml:space="preserve"> and </w:t>
      </w:r>
      <w:r w:rsidR="00EF4848">
        <w:t>f</w:t>
      </w:r>
      <w:r>
        <w:t>oci of the ellipse, and then sketch the graph of</w:t>
      </w:r>
    </w:p>
    <w:p w:rsidR="000B5A06" w:rsidRDefault="000B5A06" w:rsidP="006F68F5">
      <w:pPr>
        <w:pStyle w:val="ListParagraph"/>
        <w:numPr>
          <w:ilvl w:val="0"/>
          <w:numId w:val="11"/>
        </w:numPr>
        <w:spacing w:line="360" w:lineRule="auto"/>
        <w:ind w:left="1080"/>
        <w:rPr>
          <w:position w:val="-20"/>
        </w:rPr>
        <w:sectPr w:rsidR="000B5A06" w:rsidSect="00530209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88642A" w:rsidRPr="00F12D91" w:rsidRDefault="00076A84" w:rsidP="00D87CA7">
      <w:pPr>
        <w:tabs>
          <w:tab w:val="left" w:pos="3600"/>
          <w:tab w:val="left" w:pos="6480"/>
        </w:tabs>
        <w:ind w:left="540"/>
      </w:pPr>
      <w:r w:rsidRPr="00076A84">
        <w:rPr>
          <w:position w:val="-20"/>
        </w:rPr>
        <w:object w:dxaOrig="1600" w:dyaOrig="660">
          <v:shape id="_x0000_i1059" type="#_x0000_t75" style="width:80.25pt;height:33pt" o:ole="">
            <v:imagedata r:id="rId77" o:title=""/>
          </v:shape>
          <o:OLEObject Type="Embed" ProgID="Equation.DSMT4" ShapeID="_x0000_i1059" DrawAspect="Content" ObjectID="_1468390491" r:id="rId78"/>
        </w:object>
      </w:r>
      <w:r w:rsidR="00D87CA7">
        <w:tab/>
      </w:r>
      <w:r w:rsidRPr="00076A84">
        <w:rPr>
          <w:position w:val="-10"/>
        </w:rPr>
        <w:object w:dxaOrig="1900" w:dyaOrig="420">
          <v:shape id="_x0000_i1060" type="#_x0000_t75" style="width:95.25pt;height:21pt" o:ole="">
            <v:imagedata r:id="rId79" o:title=""/>
          </v:shape>
          <o:OLEObject Type="Embed" ProgID="Equation.DSMT4" ShapeID="_x0000_i1060" DrawAspect="Content" ObjectID="_1468390492" r:id="rId80"/>
        </w:object>
      </w:r>
      <w:r w:rsidR="00D87CA7">
        <w:rPr>
          <w:position w:val="-10"/>
        </w:rPr>
        <w:tab/>
      </w:r>
      <w:r w:rsidRPr="00076A84">
        <w:rPr>
          <w:position w:val="-20"/>
        </w:rPr>
        <w:object w:dxaOrig="2060" w:dyaOrig="660">
          <v:shape id="_x0000_i1061" type="#_x0000_t75" style="width:102.75pt;height:33pt" o:ole="">
            <v:imagedata r:id="rId81" o:title=""/>
          </v:shape>
          <o:OLEObject Type="Embed" ProgID="Equation.DSMT4" ShapeID="_x0000_i1061" DrawAspect="Content" ObjectID="_1468390493" r:id="rId82"/>
        </w:object>
      </w:r>
    </w:p>
    <w:p w:rsidR="00986F5B" w:rsidRPr="00EC544A" w:rsidRDefault="009207C4" w:rsidP="009207C4">
      <w:pPr>
        <w:tabs>
          <w:tab w:val="left" w:pos="6480"/>
        </w:tabs>
        <w:spacing w:line="240" w:lineRule="auto"/>
        <w:ind w:left="540"/>
      </w:pPr>
      <w:r w:rsidRPr="00076A84">
        <w:rPr>
          <w:position w:val="-10"/>
        </w:rPr>
        <w:object w:dxaOrig="3300" w:dyaOrig="420">
          <v:shape id="_x0000_i1062" type="#_x0000_t75" style="width:165pt;height:21pt" o:ole="">
            <v:imagedata r:id="rId83" o:title=""/>
          </v:shape>
          <o:OLEObject Type="Embed" ProgID="Equation.DSMT4" ShapeID="_x0000_i1062" DrawAspect="Content" ObjectID="_1468390494" r:id="rId84"/>
        </w:object>
      </w:r>
      <w:r w:rsidR="00D87CA7">
        <w:rPr>
          <w:position w:val="-10"/>
        </w:rPr>
        <w:tab/>
      </w:r>
      <w:r w:rsidR="00076A84" w:rsidRPr="00076A84">
        <w:rPr>
          <w:position w:val="-20"/>
        </w:rPr>
        <w:object w:dxaOrig="2620" w:dyaOrig="720">
          <v:shape id="_x0000_i1063" type="#_x0000_t75" style="width:131.25pt;height:36pt" o:ole="">
            <v:imagedata r:id="rId85" o:title=""/>
          </v:shape>
          <o:OLEObject Type="Embed" ProgID="Equation.DSMT4" ShapeID="_x0000_i1063" DrawAspect="Content" ObjectID="_1468390495" r:id="rId86"/>
        </w:object>
      </w:r>
    </w:p>
    <w:p w:rsidR="000B5A06" w:rsidRDefault="000B5A06" w:rsidP="00AC1BFD">
      <w:pPr>
        <w:sectPr w:rsidR="000B5A06" w:rsidSect="009207C4">
          <w:type w:val="continuous"/>
          <w:pgSz w:w="12240" w:h="15840" w:code="1"/>
          <w:pgMar w:top="720" w:right="1008" w:bottom="720" w:left="1008" w:header="288" w:footer="144" w:gutter="0"/>
          <w:cols w:space="180"/>
          <w:docGrid w:linePitch="360"/>
        </w:sectPr>
      </w:pPr>
    </w:p>
    <w:p w:rsidR="00D87CA7" w:rsidRDefault="00D87CA7" w:rsidP="00AC1BFD">
      <w:pPr>
        <w:sectPr w:rsidR="00D87CA7" w:rsidSect="00530209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312346" w:rsidRDefault="00312346" w:rsidP="00967102">
      <w:pPr>
        <w:pStyle w:val="ListParagraph"/>
        <w:numPr>
          <w:ilvl w:val="0"/>
          <w:numId w:val="1"/>
        </w:numPr>
        <w:spacing w:after="0"/>
        <w:ind w:left="540" w:hanging="540"/>
      </w:pPr>
      <w:r w:rsidRPr="00312346">
        <w:lastRenderedPageBreak/>
        <w:t>Find the vertices</w:t>
      </w:r>
      <w:r w:rsidR="0068159A">
        <w:t>, the endpoints</w:t>
      </w:r>
      <w:r w:rsidRPr="00312346">
        <w:t>, the foci, and the equations of the asymptotes of the hyperbola. Sketch i</w:t>
      </w:r>
      <w:r w:rsidR="00CF75FF">
        <w:t>ts graph, showing the asymptotes</w:t>
      </w:r>
      <w:r w:rsidR="000B5A06">
        <w:t>.</w:t>
      </w:r>
    </w:p>
    <w:p w:rsidR="000B5A06" w:rsidRDefault="000B5A06" w:rsidP="006F68F5">
      <w:pPr>
        <w:pStyle w:val="ListParagraph"/>
        <w:numPr>
          <w:ilvl w:val="0"/>
          <w:numId w:val="12"/>
        </w:numPr>
        <w:spacing w:line="360" w:lineRule="auto"/>
        <w:ind w:left="1080"/>
        <w:rPr>
          <w:position w:val="-10"/>
        </w:rPr>
        <w:sectPr w:rsidR="000B5A06" w:rsidSect="00530209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2B3B0A" w:rsidRDefault="00076A84" w:rsidP="00B17761">
      <w:pPr>
        <w:pStyle w:val="ListParagraph"/>
        <w:numPr>
          <w:ilvl w:val="0"/>
          <w:numId w:val="12"/>
        </w:numPr>
        <w:spacing w:after="0"/>
        <w:ind w:left="1080"/>
      </w:pPr>
      <w:r w:rsidRPr="00076A84">
        <w:rPr>
          <w:position w:val="-10"/>
        </w:rPr>
        <w:object w:dxaOrig="2020" w:dyaOrig="420">
          <v:shape id="_x0000_i1064" type="#_x0000_t75" style="width:101.25pt;height:21pt" o:ole="">
            <v:imagedata r:id="rId87" o:title=""/>
          </v:shape>
          <o:OLEObject Type="Embed" ProgID="Equation.DSMT4" ShapeID="_x0000_i1064" DrawAspect="Content" ObjectID="_1468390496" r:id="rId88"/>
        </w:object>
      </w:r>
    </w:p>
    <w:p w:rsidR="002B3B0A" w:rsidRPr="002A2C33" w:rsidRDefault="00076A84" w:rsidP="00B17761">
      <w:pPr>
        <w:pStyle w:val="ListParagraph"/>
        <w:numPr>
          <w:ilvl w:val="0"/>
          <w:numId w:val="12"/>
        </w:numPr>
        <w:spacing w:after="0"/>
        <w:ind w:left="1080"/>
      </w:pPr>
      <w:r w:rsidRPr="00076A84">
        <w:rPr>
          <w:position w:val="-20"/>
        </w:rPr>
        <w:object w:dxaOrig="1600" w:dyaOrig="660">
          <v:shape id="_x0000_i1065" type="#_x0000_t75" style="width:80.25pt;height:33pt" o:ole="">
            <v:imagedata r:id="rId89" o:title=""/>
          </v:shape>
          <o:OLEObject Type="Embed" ProgID="Equation.DSMT4" ShapeID="_x0000_i1065" DrawAspect="Content" ObjectID="_1468390497" r:id="rId90"/>
        </w:object>
      </w:r>
    </w:p>
    <w:p w:rsidR="002A2C33" w:rsidRPr="00F12D91" w:rsidRDefault="00076A84" w:rsidP="00B17761">
      <w:pPr>
        <w:pStyle w:val="ListParagraph"/>
        <w:numPr>
          <w:ilvl w:val="0"/>
          <w:numId w:val="12"/>
        </w:numPr>
        <w:spacing w:after="0"/>
        <w:ind w:left="1080"/>
      </w:pPr>
      <w:r w:rsidRPr="00076A84">
        <w:rPr>
          <w:position w:val="-10"/>
        </w:rPr>
        <w:object w:dxaOrig="1500" w:dyaOrig="420">
          <v:shape id="_x0000_i1066" type="#_x0000_t75" style="width:75pt;height:21pt" o:ole="">
            <v:imagedata r:id="rId91" o:title=""/>
          </v:shape>
          <o:OLEObject Type="Embed" ProgID="Equation.DSMT4" ShapeID="_x0000_i1066" DrawAspect="Content" ObjectID="_1468390498" r:id="rId92"/>
        </w:object>
      </w:r>
    </w:p>
    <w:p w:rsidR="002B3B0A" w:rsidRPr="00986F5B" w:rsidRDefault="00076A84" w:rsidP="00B17761">
      <w:pPr>
        <w:pStyle w:val="ListParagraph"/>
        <w:numPr>
          <w:ilvl w:val="0"/>
          <w:numId w:val="12"/>
        </w:numPr>
        <w:spacing w:after="0"/>
        <w:ind w:left="360"/>
      </w:pPr>
      <w:r w:rsidRPr="00076A84">
        <w:rPr>
          <w:position w:val="-10"/>
        </w:rPr>
        <w:object w:dxaOrig="2700" w:dyaOrig="420">
          <v:shape id="_x0000_i1067" type="#_x0000_t75" style="width:135pt;height:21pt" o:ole="">
            <v:imagedata r:id="rId93" o:title=""/>
          </v:shape>
          <o:OLEObject Type="Embed" ProgID="Equation.DSMT4" ShapeID="_x0000_i1067" DrawAspect="Content" ObjectID="_1468390499" r:id="rId94"/>
        </w:object>
      </w:r>
    </w:p>
    <w:p w:rsidR="002B3B0A" w:rsidRPr="00EC544A" w:rsidRDefault="00076A84" w:rsidP="00B17761">
      <w:pPr>
        <w:pStyle w:val="ListParagraph"/>
        <w:numPr>
          <w:ilvl w:val="0"/>
          <w:numId w:val="12"/>
        </w:numPr>
        <w:spacing w:after="0"/>
        <w:ind w:left="360"/>
      </w:pPr>
      <w:r w:rsidRPr="00076A84">
        <w:rPr>
          <w:position w:val="-14"/>
        </w:rPr>
        <w:object w:dxaOrig="2420" w:dyaOrig="480">
          <v:shape id="_x0000_i1068" type="#_x0000_t75" style="width:120.75pt;height:24pt" o:ole="">
            <v:imagedata r:id="rId95" o:title=""/>
          </v:shape>
          <o:OLEObject Type="Embed" ProgID="Equation.DSMT4" ShapeID="_x0000_i1068" DrawAspect="Content" ObjectID="_1468390500" r:id="rId96"/>
        </w:object>
      </w:r>
    </w:p>
    <w:p w:rsidR="000B5A06" w:rsidRDefault="000B5A06" w:rsidP="00B17761">
      <w:pPr>
        <w:sectPr w:rsidR="000B5A06" w:rsidSect="000B5A06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285F69" w:rsidRDefault="00285F69" w:rsidP="00285F69"/>
    <w:p w:rsidR="00285F69" w:rsidRDefault="007556CF" w:rsidP="007556CF">
      <w:pPr>
        <w:pStyle w:val="ListParagraph"/>
        <w:numPr>
          <w:ilvl w:val="0"/>
          <w:numId w:val="1"/>
        </w:numPr>
        <w:spacing w:after="0"/>
        <w:ind w:left="540" w:hanging="540"/>
      </w:pPr>
      <w:r>
        <w:t>Find the partial fraction decomposition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8"/>
        <w:gridCol w:w="2840"/>
        <w:gridCol w:w="3852"/>
      </w:tblGrid>
      <w:tr w:rsidR="005B65F8" w:rsidTr="00B93A56">
        <w:tc>
          <w:tcPr>
            <w:tcW w:w="3028" w:type="dxa"/>
          </w:tcPr>
          <w:bookmarkStart w:id="0" w:name="_GoBack"/>
          <w:p w:rsidR="005B65F8" w:rsidRPr="002E6F4D" w:rsidRDefault="00076A84" w:rsidP="00076A84">
            <w:r w:rsidRPr="00076A84">
              <w:rPr>
                <w:position w:val="-30"/>
              </w:rPr>
              <w:object w:dxaOrig="1719" w:dyaOrig="620">
                <v:shape id="_x0000_i1069" type="#_x0000_t75" style="width:86.25pt;height:30.75pt" o:ole="">
                  <v:imagedata r:id="rId97" o:title=""/>
                </v:shape>
                <o:OLEObject Type="Embed" ProgID="Equation.DSMT4" ShapeID="_x0000_i1069" DrawAspect="Content" ObjectID="_1468390501" r:id="rId98"/>
              </w:object>
            </w:r>
            <w:bookmarkEnd w:id="0"/>
          </w:p>
        </w:tc>
        <w:tc>
          <w:tcPr>
            <w:tcW w:w="2840" w:type="dxa"/>
          </w:tcPr>
          <w:p w:rsidR="005B65F8" w:rsidRPr="00947C73" w:rsidRDefault="00076A84" w:rsidP="00076A84">
            <w:r w:rsidRPr="00076A84">
              <w:rPr>
                <w:position w:val="-30"/>
              </w:rPr>
              <w:object w:dxaOrig="1840" w:dyaOrig="720">
                <v:shape id="_x0000_i1070" type="#_x0000_t75" style="width:92.25pt;height:36pt" o:ole="">
                  <v:imagedata r:id="rId99" o:title=""/>
                </v:shape>
                <o:OLEObject Type="Embed" ProgID="Equation.DSMT4" ShapeID="_x0000_i1070" DrawAspect="Content" ObjectID="_1468390502" r:id="rId100"/>
              </w:object>
            </w:r>
          </w:p>
        </w:tc>
        <w:tc>
          <w:tcPr>
            <w:tcW w:w="3852" w:type="dxa"/>
          </w:tcPr>
          <w:p w:rsidR="005B65F8" w:rsidRPr="0097788A" w:rsidRDefault="00076A84" w:rsidP="00076A84">
            <w:r w:rsidRPr="00076A84">
              <w:rPr>
                <w:position w:val="-40"/>
              </w:rPr>
              <w:object w:dxaOrig="2040" w:dyaOrig="820">
                <v:shape id="_x0000_i1071" type="#_x0000_t75" style="width:102pt;height:41.25pt" o:ole="">
                  <v:imagedata r:id="rId101" o:title=""/>
                </v:shape>
                <o:OLEObject Type="Embed" ProgID="Equation.DSMT4" ShapeID="_x0000_i1071" DrawAspect="Content" ObjectID="_1468390503" r:id="rId102"/>
              </w:object>
            </w:r>
          </w:p>
        </w:tc>
      </w:tr>
      <w:tr w:rsidR="005B65F8" w:rsidTr="00B93A56">
        <w:tc>
          <w:tcPr>
            <w:tcW w:w="3028" w:type="dxa"/>
          </w:tcPr>
          <w:p w:rsidR="005B65F8" w:rsidRDefault="00076A84" w:rsidP="00076A84">
            <w:r w:rsidRPr="00076A84">
              <w:rPr>
                <w:position w:val="-30"/>
              </w:rPr>
              <w:object w:dxaOrig="2040" w:dyaOrig="720">
                <v:shape id="_x0000_i1072" type="#_x0000_t75" style="width:102pt;height:36pt" o:ole="">
                  <v:imagedata r:id="rId103" o:title=""/>
                </v:shape>
                <o:OLEObject Type="Embed" ProgID="Equation.DSMT4" ShapeID="_x0000_i1072" DrawAspect="Content" ObjectID="_1468390504" r:id="rId104"/>
              </w:object>
            </w:r>
          </w:p>
        </w:tc>
        <w:tc>
          <w:tcPr>
            <w:tcW w:w="2840" w:type="dxa"/>
          </w:tcPr>
          <w:p w:rsidR="005B65F8" w:rsidRDefault="00076A84" w:rsidP="00076A84">
            <w:r w:rsidRPr="00076A84">
              <w:rPr>
                <w:position w:val="-38"/>
              </w:rPr>
              <w:object w:dxaOrig="2299" w:dyaOrig="800">
                <v:shape id="_x0000_i1073" type="#_x0000_t75" style="width:114.75pt;height:39.75pt" o:ole="">
                  <v:imagedata r:id="rId105" o:title=""/>
                </v:shape>
                <o:OLEObject Type="Embed" ProgID="Equation.DSMT4" ShapeID="_x0000_i1073" DrawAspect="Content" ObjectID="_1468390505" r:id="rId106"/>
              </w:object>
            </w:r>
          </w:p>
        </w:tc>
        <w:tc>
          <w:tcPr>
            <w:tcW w:w="3852" w:type="dxa"/>
          </w:tcPr>
          <w:p w:rsidR="005B65F8" w:rsidRDefault="00076A84" w:rsidP="00076A84">
            <w:r w:rsidRPr="00076A84">
              <w:rPr>
                <w:position w:val="-30"/>
              </w:rPr>
              <w:object w:dxaOrig="3420" w:dyaOrig="720">
                <v:shape id="_x0000_i1074" type="#_x0000_t75" style="width:171pt;height:36pt" o:ole="">
                  <v:imagedata r:id="rId107" o:title=""/>
                </v:shape>
                <o:OLEObject Type="Embed" ProgID="Equation.DSMT4" ShapeID="_x0000_i1074" DrawAspect="Content" ObjectID="_1468390506" r:id="rId108"/>
              </w:object>
            </w:r>
          </w:p>
        </w:tc>
      </w:tr>
      <w:tr w:rsidR="005B65F8" w:rsidTr="00B93A56">
        <w:tc>
          <w:tcPr>
            <w:tcW w:w="3028" w:type="dxa"/>
          </w:tcPr>
          <w:p w:rsidR="005B65F8" w:rsidRDefault="00076A84" w:rsidP="00076A84">
            <w:r w:rsidRPr="00076A84">
              <w:rPr>
                <w:position w:val="-40"/>
              </w:rPr>
              <w:object w:dxaOrig="1300" w:dyaOrig="720">
                <v:shape id="_x0000_i1075" type="#_x0000_t75" style="width:65.25pt;height:36pt" o:ole="">
                  <v:imagedata r:id="rId109" o:title=""/>
                </v:shape>
                <o:OLEObject Type="Embed" ProgID="Equation.DSMT4" ShapeID="_x0000_i1075" DrawAspect="Content" ObjectID="_1468390507" r:id="rId110"/>
              </w:object>
            </w:r>
            <w:r w:rsidR="005B65F8">
              <w:t xml:space="preserve"> </w:t>
            </w:r>
          </w:p>
        </w:tc>
        <w:tc>
          <w:tcPr>
            <w:tcW w:w="2840" w:type="dxa"/>
          </w:tcPr>
          <w:p w:rsidR="005B65F8" w:rsidRDefault="00076A84" w:rsidP="00076A84">
            <w:r w:rsidRPr="00076A84">
              <w:rPr>
                <w:position w:val="-48"/>
              </w:rPr>
              <w:object w:dxaOrig="1960" w:dyaOrig="900">
                <v:shape id="_x0000_i1076" type="#_x0000_t75" style="width:98.25pt;height:45pt" o:ole="">
                  <v:imagedata r:id="rId111" o:title=""/>
                </v:shape>
                <o:OLEObject Type="Embed" ProgID="Equation.DSMT4" ShapeID="_x0000_i1076" DrawAspect="Content" ObjectID="_1468390508" r:id="rId112"/>
              </w:object>
            </w:r>
          </w:p>
        </w:tc>
        <w:tc>
          <w:tcPr>
            <w:tcW w:w="3852" w:type="dxa"/>
          </w:tcPr>
          <w:p w:rsidR="005B65F8" w:rsidRDefault="00076A84" w:rsidP="00076A84">
            <w:r w:rsidRPr="00076A84">
              <w:rPr>
                <w:position w:val="-58"/>
              </w:rPr>
              <w:object w:dxaOrig="2000" w:dyaOrig="900">
                <v:shape id="_x0000_i1077" type="#_x0000_t75" style="width:99.75pt;height:45pt" o:ole="">
                  <v:imagedata r:id="rId113" o:title=""/>
                </v:shape>
                <o:OLEObject Type="Embed" ProgID="Equation.DSMT4" ShapeID="_x0000_i1077" DrawAspect="Content" ObjectID="_1468390509" r:id="rId114"/>
              </w:object>
            </w:r>
          </w:p>
        </w:tc>
      </w:tr>
      <w:tr w:rsidR="005B65F8" w:rsidTr="00B93A56">
        <w:tc>
          <w:tcPr>
            <w:tcW w:w="3028" w:type="dxa"/>
          </w:tcPr>
          <w:p w:rsidR="005B65F8" w:rsidRDefault="00076A84" w:rsidP="00076A84">
            <w:r w:rsidRPr="00076A84">
              <w:rPr>
                <w:position w:val="-30"/>
              </w:rPr>
              <w:object w:dxaOrig="1960" w:dyaOrig="620">
                <v:shape id="_x0000_i1078" type="#_x0000_t75" style="width:98.25pt;height:30.75pt" o:ole="">
                  <v:imagedata r:id="rId115" o:title=""/>
                </v:shape>
                <o:OLEObject Type="Embed" ProgID="Equation.DSMT4" ShapeID="_x0000_i1078" DrawAspect="Content" ObjectID="_1468390510" r:id="rId116"/>
              </w:object>
            </w:r>
          </w:p>
        </w:tc>
        <w:tc>
          <w:tcPr>
            <w:tcW w:w="2840" w:type="dxa"/>
          </w:tcPr>
          <w:p w:rsidR="005B65F8" w:rsidRDefault="00076A84" w:rsidP="00076A84">
            <w:r w:rsidRPr="00076A84">
              <w:rPr>
                <w:position w:val="-30"/>
              </w:rPr>
              <w:object w:dxaOrig="1620" w:dyaOrig="620">
                <v:shape id="_x0000_i1079" type="#_x0000_t75" style="width:81pt;height:30.75pt" o:ole="">
                  <v:imagedata r:id="rId117" o:title=""/>
                </v:shape>
                <o:OLEObject Type="Embed" ProgID="Equation.DSMT4" ShapeID="_x0000_i1079" DrawAspect="Content" ObjectID="_1468390511" r:id="rId118"/>
              </w:object>
            </w:r>
          </w:p>
        </w:tc>
        <w:tc>
          <w:tcPr>
            <w:tcW w:w="3852" w:type="dxa"/>
          </w:tcPr>
          <w:p w:rsidR="005B65F8" w:rsidRDefault="00076A84" w:rsidP="00076A84">
            <w:r w:rsidRPr="00076A84">
              <w:rPr>
                <w:position w:val="-30"/>
              </w:rPr>
              <w:object w:dxaOrig="3000" w:dyaOrig="720">
                <v:shape id="_x0000_i1080" type="#_x0000_t75" style="width:150pt;height:36pt" o:ole="">
                  <v:imagedata r:id="rId119" o:title=""/>
                </v:shape>
                <o:OLEObject Type="Embed" ProgID="Equation.DSMT4" ShapeID="_x0000_i1080" DrawAspect="Content" ObjectID="_1468390512" r:id="rId120"/>
              </w:object>
            </w:r>
          </w:p>
        </w:tc>
      </w:tr>
    </w:tbl>
    <w:p w:rsidR="006B49C6" w:rsidRPr="006253C2" w:rsidRDefault="006B49C6" w:rsidP="00B44814">
      <w:pPr>
        <w:spacing w:line="240" w:lineRule="auto"/>
      </w:pPr>
      <w:r>
        <w:br w:type="page"/>
      </w:r>
    </w:p>
    <w:p w:rsidR="00AC1BFD" w:rsidRDefault="00AC1BFD" w:rsidP="00AC1BFD">
      <w:pPr>
        <w:spacing w:after="120"/>
        <w:rPr>
          <w:b/>
          <w:i/>
          <w:color w:val="FF0000"/>
          <w:sz w:val="32"/>
        </w:rPr>
      </w:pPr>
      <w:r w:rsidRPr="00AC1BFD">
        <w:rPr>
          <w:b/>
          <w:i/>
          <w:color w:val="FF0000"/>
          <w:sz w:val="32"/>
        </w:rPr>
        <w:lastRenderedPageBreak/>
        <w:t>Solution</w:t>
      </w:r>
    </w:p>
    <w:p w:rsidR="00301730" w:rsidRDefault="00301730" w:rsidP="00301730">
      <w:pPr>
        <w:numPr>
          <w:ilvl w:val="0"/>
          <w:numId w:val="9"/>
        </w:numPr>
        <w:tabs>
          <w:tab w:val="left" w:pos="4320"/>
        </w:tabs>
        <w:spacing w:line="240" w:lineRule="auto"/>
        <w:ind w:left="540" w:hanging="540"/>
        <w:contextualSpacing/>
      </w:pPr>
      <w:r w:rsidRPr="001E4697">
        <w:rPr>
          <w:b/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22"/>
        </w:rPr>
        <w:object w:dxaOrig="2460" w:dyaOrig="560">
          <v:shape id="_x0000_i1081" type="#_x0000_t75" style="width:123pt;height:27.75pt" o:ole="">
            <v:imagedata r:id="rId121" o:title=""/>
          </v:shape>
          <o:OLEObject Type="Embed" ProgID="Equation.DSMT4" ShapeID="_x0000_i1081" DrawAspect="Content" ObjectID="_1468390513" r:id="rId122"/>
        </w:object>
      </w:r>
      <w:r w:rsidRPr="00144B57">
        <w:tab/>
      </w:r>
      <w:r w:rsidRPr="001E4697">
        <w:rPr>
          <w:b/>
          <w:i/>
        </w:rPr>
        <w:t>b</w:t>
      </w:r>
      <w:r w:rsidRPr="00144B57">
        <w:t>)</w:t>
      </w:r>
      <w:r>
        <w:rPr>
          <w:position w:val="-32"/>
        </w:rPr>
        <w:t xml:space="preserve">  </w:t>
      </w:r>
      <w:r w:rsidR="00076A84" w:rsidRPr="00076A84">
        <w:rPr>
          <w:position w:val="-14"/>
        </w:rPr>
        <w:object w:dxaOrig="4180" w:dyaOrig="400">
          <v:shape id="_x0000_i1082" type="#_x0000_t75" style="width:209.25pt;height:20.25pt" o:ole="">
            <v:imagedata r:id="rId123" o:title=""/>
          </v:shape>
          <o:OLEObject Type="Embed" ProgID="Equation.DSMT4" ShapeID="_x0000_i1082" DrawAspect="Content" ObjectID="_1468390514" r:id="rId124"/>
        </w:object>
      </w:r>
    </w:p>
    <w:p w:rsidR="00301730" w:rsidRPr="00AA24AD" w:rsidRDefault="00301730" w:rsidP="00301730">
      <w:pPr>
        <w:spacing w:line="240" w:lineRule="auto"/>
      </w:pPr>
    </w:p>
    <w:p w:rsidR="00301730" w:rsidRDefault="00301730" w:rsidP="00301730">
      <w:pPr>
        <w:pStyle w:val="ListParagraph"/>
        <w:numPr>
          <w:ilvl w:val="0"/>
          <w:numId w:val="9"/>
        </w:numPr>
        <w:tabs>
          <w:tab w:val="left" w:pos="4320"/>
        </w:tabs>
        <w:spacing w:after="0" w:line="240" w:lineRule="auto"/>
        <w:ind w:left="540" w:hanging="540"/>
      </w:pPr>
      <w:r w:rsidRPr="001E4697">
        <w:rPr>
          <w:b/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2740" w:dyaOrig="460">
          <v:shape id="_x0000_i1083" type="#_x0000_t75" style="width:137.25pt;height:23.25pt" o:ole="">
            <v:imagedata r:id="rId125" o:title=""/>
          </v:shape>
          <o:OLEObject Type="Embed" ProgID="Equation.DSMT4" ShapeID="_x0000_i1083" DrawAspect="Content" ObjectID="_1468390515" r:id="rId126"/>
        </w:object>
      </w:r>
      <w:r w:rsidRPr="0092535B">
        <w:t xml:space="preserve"> </w:t>
      </w:r>
      <w:r>
        <w:tab/>
      </w:r>
      <w:r w:rsidRPr="001E4697">
        <w:rPr>
          <w:b/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2020" w:dyaOrig="520">
          <v:shape id="_x0000_i1084" type="#_x0000_t75" style="width:101.25pt;height:26.25pt" o:ole="">
            <v:imagedata r:id="rId127" o:title=""/>
          </v:shape>
          <o:OLEObject Type="Embed" ProgID="Equation.DSMT4" ShapeID="_x0000_i1084" DrawAspect="Content" ObjectID="_1468390516" r:id="rId128"/>
        </w:object>
      </w:r>
    </w:p>
    <w:p w:rsidR="00301730" w:rsidRDefault="00301730" w:rsidP="00301730">
      <w:pPr>
        <w:spacing w:line="240" w:lineRule="auto"/>
      </w:pPr>
    </w:p>
    <w:p w:rsidR="00301730" w:rsidRPr="00F66A74" w:rsidRDefault="00301730" w:rsidP="00301730">
      <w:pPr>
        <w:numPr>
          <w:ilvl w:val="0"/>
          <w:numId w:val="9"/>
        </w:numPr>
        <w:tabs>
          <w:tab w:val="left" w:pos="2880"/>
          <w:tab w:val="left" w:pos="5040"/>
          <w:tab w:val="left" w:pos="7200"/>
        </w:tabs>
        <w:spacing w:line="240" w:lineRule="auto"/>
        <w:ind w:left="540" w:hanging="540"/>
        <w:contextualSpacing/>
      </w:pPr>
      <w:r>
        <w:t xml:space="preserve"> </w:t>
      </w:r>
      <w:r w:rsidRPr="001E4697">
        <w:rPr>
          <w:b/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980" w:dyaOrig="999">
          <v:shape id="_x0000_i1085" type="#_x0000_t75" style="width:48.75pt;height:50.25pt" o:ole="">
            <v:imagedata r:id="rId129" o:title=""/>
          </v:shape>
          <o:OLEObject Type="Embed" ProgID="Equation.DSMT4" ShapeID="_x0000_i1085" DrawAspect="Content" ObjectID="_1468390517" r:id="rId130"/>
        </w:object>
      </w:r>
      <w:r>
        <w:rPr>
          <w:position w:val="-32"/>
        </w:rPr>
        <w:tab/>
      </w:r>
      <w:r w:rsidRPr="001E4697">
        <w:rPr>
          <w:b/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1280" w:dyaOrig="999">
          <v:shape id="_x0000_i1086" type="#_x0000_t75" style="width:63.75pt;height:50.25pt" o:ole="">
            <v:imagedata r:id="rId131" o:title=""/>
          </v:shape>
          <o:OLEObject Type="Embed" ProgID="Equation.DSMT4" ShapeID="_x0000_i1086" DrawAspect="Content" ObjectID="_1468390518" r:id="rId132"/>
        </w:object>
      </w:r>
      <w:r>
        <w:rPr>
          <w:position w:val="-32"/>
        </w:rPr>
        <w:tab/>
      </w:r>
      <w:r w:rsidRPr="001E4697">
        <w:rPr>
          <w:b/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1440" w:dyaOrig="999">
          <v:shape id="_x0000_i1087" type="#_x0000_t75" style="width:1in;height:50.25pt" o:ole="">
            <v:imagedata r:id="rId133" o:title=""/>
          </v:shape>
          <o:OLEObject Type="Embed" ProgID="Equation.DSMT4" ShapeID="_x0000_i1087" DrawAspect="Content" ObjectID="_1468390519" r:id="rId134"/>
        </w:object>
      </w:r>
      <w:r>
        <w:rPr>
          <w:position w:val="-32"/>
        </w:rPr>
        <w:tab/>
      </w:r>
      <w:r w:rsidRPr="001E4697">
        <w:rPr>
          <w:b/>
          <w:i/>
        </w:rPr>
        <w:t>d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1100" w:dyaOrig="999">
          <v:shape id="_x0000_i1088" type="#_x0000_t75" style="width:54.75pt;height:50.25pt" o:ole="">
            <v:imagedata r:id="rId135" o:title=""/>
          </v:shape>
          <o:OLEObject Type="Embed" ProgID="Equation.DSMT4" ShapeID="_x0000_i1088" DrawAspect="Content" ObjectID="_1468390520" r:id="rId136"/>
        </w:object>
      </w:r>
    </w:p>
    <w:p w:rsidR="00301730" w:rsidRDefault="00301730" w:rsidP="00301730">
      <w:pPr>
        <w:pStyle w:val="ListParagraph"/>
        <w:spacing w:after="0" w:line="240" w:lineRule="auto"/>
        <w:rPr>
          <w:position w:val="-32"/>
        </w:rPr>
      </w:pPr>
      <w:r w:rsidRPr="001E4697">
        <w:rPr>
          <w:b/>
          <w:i/>
        </w:rPr>
        <w:t>e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1800" w:dyaOrig="999">
          <v:shape id="_x0000_i1089" type="#_x0000_t75" style="width:90pt;height:50.25pt" o:ole="">
            <v:imagedata r:id="rId137" o:title=""/>
          </v:shape>
          <o:OLEObject Type="Embed" ProgID="Equation.DSMT4" ShapeID="_x0000_i1089" DrawAspect="Content" ObjectID="_1468390521" r:id="rId138"/>
        </w:object>
      </w:r>
    </w:p>
    <w:p w:rsidR="00301730" w:rsidRDefault="00301730" w:rsidP="00301730"/>
    <w:p w:rsidR="00301730" w:rsidRDefault="00301730" w:rsidP="00301730">
      <w:pPr>
        <w:pStyle w:val="ListParagraph"/>
        <w:numPr>
          <w:ilvl w:val="0"/>
          <w:numId w:val="9"/>
        </w:numPr>
        <w:tabs>
          <w:tab w:val="left" w:pos="5040"/>
        </w:tabs>
        <w:spacing w:after="0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280" w:dyaOrig="420">
          <v:shape id="_x0000_i1090" type="#_x0000_t75" style="width:164.25pt;height:21pt" o:ole="">
            <v:imagedata r:id="rId139" o:title=""/>
          </v:shape>
          <o:OLEObject Type="Embed" ProgID="Equation.DSMT4" ShapeID="_x0000_i1090" DrawAspect="Content" ObjectID="_1468390522" r:id="rId140"/>
        </w:object>
      </w:r>
      <w:r w:rsidRPr="0092535B">
        <w:t xml:space="preserve"> </w:t>
      </w:r>
    </w:p>
    <w:p w:rsidR="00301730" w:rsidRDefault="00301730" w:rsidP="00301730">
      <w:pPr>
        <w:tabs>
          <w:tab w:val="left" w:pos="5040"/>
        </w:tabs>
        <w:ind w:left="540"/>
      </w:pPr>
      <w:r w:rsidRPr="009F3FE8"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900" w:dyaOrig="420">
          <v:shape id="_x0000_i1091" type="#_x0000_t75" style="width:195pt;height:21pt" o:ole="">
            <v:imagedata r:id="rId141" o:title=""/>
          </v:shape>
          <o:OLEObject Type="Embed" ProgID="Equation.DSMT4" ShapeID="_x0000_i1091" DrawAspect="Content" ObjectID="_1468390523" r:id="rId142"/>
        </w:object>
      </w:r>
    </w:p>
    <w:p w:rsidR="00301730" w:rsidRDefault="00301730" w:rsidP="00301730">
      <w:pPr>
        <w:ind w:left="540"/>
        <w:contextualSpacing/>
      </w:pPr>
      <w:r>
        <w:rPr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22"/>
        </w:rPr>
        <w:object w:dxaOrig="4720" w:dyaOrig="639">
          <v:shape id="_x0000_i1092" type="#_x0000_t75" style="width:236.25pt;height:32.25pt" o:ole="">
            <v:imagedata r:id="rId143" o:title=""/>
          </v:shape>
          <o:OLEObject Type="Embed" ProgID="Equation.DSMT4" ShapeID="_x0000_i1092" DrawAspect="Content" ObjectID="_1468390524" r:id="rId144"/>
        </w:object>
      </w:r>
      <w:r w:rsidRPr="0092535B">
        <w:t xml:space="preserve"> </w:t>
      </w:r>
    </w:p>
    <w:p w:rsidR="00301730" w:rsidRDefault="00301730" w:rsidP="00911149">
      <w:pPr>
        <w:spacing w:after="120" w:line="360" w:lineRule="auto"/>
        <w:ind w:left="540"/>
        <w:contextualSpacing/>
      </w:pPr>
      <w:r>
        <w:rPr>
          <w:i/>
        </w:rPr>
        <w:t>d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940" w:dyaOrig="540">
          <v:shape id="_x0000_i1093" type="#_x0000_t75" style="width:197.25pt;height:27pt" o:ole="">
            <v:imagedata r:id="rId145" o:title=""/>
          </v:shape>
          <o:OLEObject Type="Embed" ProgID="Equation.DSMT4" ShapeID="_x0000_i1093" DrawAspect="Content" ObjectID="_1468390525" r:id="rId146"/>
        </w:object>
      </w:r>
    </w:p>
    <w:p w:rsidR="00301730" w:rsidRDefault="00301730" w:rsidP="00301730">
      <w:pPr>
        <w:pStyle w:val="ListParagraph"/>
        <w:numPr>
          <w:ilvl w:val="0"/>
          <w:numId w:val="9"/>
        </w:numPr>
        <w:tabs>
          <w:tab w:val="left" w:pos="2880"/>
          <w:tab w:val="left" w:pos="5040"/>
        </w:tabs>
        <w:spacing w:after="0" w:line="36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499" w:dyaOrig="520">
          <v:shape id="_x0000_i1094" type="#_x0000_t75" style="width:24.75pt;height:26.25pt" o:ole="">
            <v:imagedata r:id="rId147" o:title=""/>
          </v:shape>
          <o:OLEObject Type="Embed" ProgID="Equation.DSMT4" ShapeID="_x0000_i1094" DrawAspect="Content" ObjectID="_1468390526" r:id="rId148"/>
        </w:object>
      </w:r>
      <w:r>
        <w:rPr>
          <w:position w:val="-42"/>
        </w:rPr>
        <w:tab/>
      </w:r>
      <w:r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6"/>
        </w:rPr>
        <w:object w:dxaOrig="440" w:dyaOrig="279">
          <v:shape id="_x0000_i1095" type="#_x0000_t75" style="width:21.75pt;height:14.25pt" o:ole="">
            <v:imagedata r:id="rId149" o:title=""/>
          </v:shape>
          <o:OLEObject Type="Embed" ProgID="Equation.DSMT4" ShapeID="_x0000_i1095" DrawAspect="Content" ObjectID="_1468390527" r:id="rId150"/>
        </w:object>
      </w:r>
      <w:r>
        <w:rPr>
          <w:position w:val="-42"/>
        </w:rPr>
        <w:tab/>
      </w:r>
      <w:r>
        <w:rPr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600" w:dyaOrig="520">
          <v:shape id="_x0000_i1096" type="#_x0000_t75" style="width:30pt;height:26.25pt" o:ole="">
            <v:imagedata r:id="rId151" o:title=""/>
          </v:shape>
          <o:OLEObject Type="Embed" ProgID="Equation.DSMT4" ShapeID="_x0000_i1096" DrawAspect="Content" ObjectID="_1468390528" r:id="rId152"/>
        </w:object>
      </w:r>
    </w:p>
    <w:p w:rsidR="00301730" w:rsidRDefault="00301730" w:rsidP="00911149">
      <w:pPr>
        <w:pStyle w:val="ListParagraph"/>
        <w:numPr>
          <w:ilvl w:val="0"/>
          <w:numId w:val="9"/>
        </w:numPr>
        <w:tabs>
          <w:tab w:val="left" w:pos="2880"/>
          <w:tab w:val="left" w:pos="5040"/>
        </w:tabs>
        <w:spacing w:after="0" w:line="48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6"/>
        </w:rPr>
        <w:object w:dxaOrig="580" w:dyaOrig="279">
          <v:shape id="_x0000_i1097" type="#_x0000_t75" style="width:29.25pt;height:14.25pt" o:ole="">
            <v:imagedata r:id="rId153" o:title=""/>
          </v:shape>
          <o:OLEObject Type="Embed" ProgID="Equation.DSMT4" ShapeID="_x0000_i1097" DrawAspect="Content" ObjectID="_1468390529" r:id="rId154"/>
        </w:object>
      </w:r>
      <w:r>
        <w:rPr>
          <w:position w:val="-42"/>
        </w:rPr>
        <w:tab/>
      </w:r>
      <w:r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720" w:dyaOrig="520">
          <v:shape id="_x0000_i1098" type="#_x0000_t75" style="width:36pt;height:26.25pt" o:ole="">
            <v:imagedata r:id="rId155" o:title=""/>
          </v:shape>
          <o:OLEObject Type="Embed" ProgID="Equation.DSMT4" ShapeID="_x0000_i1098" DrawAspect="Content" ObjectID="_1468390530" r:id="rId156"/>
        </w:object>
      </w:r>
      <w:r>
        <w:rPr>
          <w:position w:val="-42"/>
        </w:rPr>
        <w:tab/>
      </w:r>
      <w:r>
        <w:rPr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960" w:dyaOrig="520">
          <v:shape id="_x0000_i1099" type="#_x0000_t75" style="width:48pt;height:26.25pt" o:ole="">
            <v:imagedata r:id="rId157" o:title=""/>
          </v:shape>
          <o:OLEObject Type="Embed" ProgID="Equation.DSMT4" ShapeID="_x0000_i1099" DrawAspect="Content" ObjectID="_1468390531" r:id="rId158"/>
        </w:object>
      </w:r>
    </w:p>
    <w:p w:rsidR="00301730" w:rsidRDefault="00301730" w:rsidP="00301730">
      <w:pPr>
        <w:pStyle w:val="ListParagraph"/>
        <w:numPr>
          <w:ilvl w:val="0"/>
          <w:numId w:val="9"/>
        </w:numPr>
        <w:tabs>
          <w:tab w:val="left" w:pos="5040"/>
        </w:tabs>
        <w:spacing w:after="0" w:line="36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10"/>
        </w:rPr>
        <w:object w:dxaOrig="7040" w:dyaOrig="420">
          <v:shape id="_x0000_i1100" type="#_x0000_t75" style="width:351.75pt;height:21pt" o:ole="">
            <v:imagedata r:id="rId159" o:title=""/>
          </v:shape>
          <o:OLEObject Type="Embed" ProgID="Equation.DSMT4" ShapeID="_x0000_i1100" DrawAspect="Content" ObjectID="_1468390532" r:id="rId160"/>
        </w:object>
      </w:r>
      <w:r w:rsidRPr="0092535B">
        <w:t xml:space="preserve"> </w:t>
      </w:r>
    </w:p>
    <w:p w:rsidR="00301730" w:rsidRDefault="00301730" w:rsidP="00301730">
      <w:pPr>
        <w:tabs>
          <w:tab w:val="left" w:pos="5040"/>
        </w:tabs>
        <w:spacing w:line="360" w:lineRule="auto"/>
        <w:ind w:left="540"/>
        <w:rPr>
          <w:position w:val="-6"/>
        </w:rPr>
      </w:pPr>
      <w:r w:rsidRPr="009F3FE8"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6"/>
        </w:rPr>
        <w:object w:dxaOrig="4860" w:dyaOrig="380">
          <v:shape id="_x0000_i1101" type="#_x0000_t75" style="width:243pt;height:18.75pt" o:ole="">
            <v:imagedata r:id="rId161" o:title=""/>
          </v:shape>
          <o:OLEObject Type="Embed" ProgID="Equation.DSMT4" ShapeID="_x0000_i1101" DrawAspect="Content" ObjectID="_1468390533" r:id="rId162"/>
        </w:object>
      </w:r>
    </w:p>
    <w:p w:rsidR="00301730" w:rsidRDefault="00301730" w:rsidP="00301730">
      <w:pPr>
        <w:tabs>
          <w:tab w:val="left" w:pos="5040"/>
        </w:tabs>
        <w:spacing w:line="360" w:lineRule="auto"/>
        <w:ind w:left="540"/>
        <w:rPr>
          <w:position w:val="-6"/>
        </w:rPr>
      </w:pPr>
      <w:r w:rsidRPr="009F3FE8"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34"/>
        </w:rPr>
        <w:object w:dxaOrig="3440" w:dyaOrig="780">
          <v:shape id="_x0000_i1102" type="#_x0000_t75" style="width:171.75pt;height:39pt" o:ole="">
            <v:imagedata r:id="rId163" o:title=""/>
          </v:shape>
          <o:OLEObject Type="Embed" ProgID="Equation.DSMT4" ShapeID="_x0000_i1102" DrawAspect="Content" ObjectID="_1468390534" r:id="rId164"/>
        </w:object>
      </w:r>
    </w:p>
    <w:p w:rsidR="00301730" w:rsidRDefault="00301730" w:rsidP="00301730">
      <w:pPr>
        <w:tabs>
          <w:tab w:val="left" w:pos="5040"/>
        </w:tabs>
        <w:ind w:left="540"/>
        <w:rPr>
          <w:position w:val="-6"/>
        </w:rPr>
      </w:pPr>
      <w:r w:rsidRPr="009F3FE8"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10"/>
        </w:rPr>
        <w:object w:dxaOrig="4720" w:dyaOrig="420">
          <v:shape id="_x0000_i1103" type="#_x0000_t75" style="width:236.25pt;height:21pt" o:ole="">
            <v:imagedata r:id="rId165" o:title=""/>
          </v:shape>
          <o:OLEObject Type="Embed" ProgID="Equation.DSMT4" ShapeID="_x0000_i1103" DrawAspect="Content" ObjectID="_1468390535" r:id="rId166"/>
        </w:object>
      </w:r>
    </w:p>
    <w:p w:rsidR="00301730" w:rsidRDefault="00301730" w:rsidP="00527B89"/>
    <w:p w:rsidR="00527B89" w:rsidRDefault="00527B89" w:rsidP="00527B89">
      <w:pPr>
        <w:pStyle w:val="ListParagraph"/>
        <w:numPr>
          <w:ilvl w:val="0"/>
          <w:numId w:val="9"/>
        </w:numPr>
        <w:tabs>
          <w:tab w:val="left" w:pos="4320"/>
        </w:tabs>
        <w:spacing w:after="0"/>
        <w:ind w:left="540" w:hanging="540"/>
      </w:pPr>
      <w:r w:rsidRPr="00527B89">
        <w:rPr>
          <w:b/>
          <w:i/>
        </w:rPr>
        <w:t>a</w:t>
      </w:r>
      <w:r>
        <w:t xml:space="preserve">) Center </w:t>
      </w:r>
      <w:r w:rsidR="00076A84" w:rsidRPr="00076A84">
        <w:rPr>
          <w:position w:val="-14"/>
        </w:rPr>
        <w:object w:dxaOrig="840" w:dyaOrig="400">
          <v:shape id="_x0000_i1104" type="#_x0000_t75" style="width:42pt;height:20.25pt" o:ole="">
            <v:imagedata r:id="rId167" o:title=""/>
          </v:shape>
          <o:OLEObject Type="Embed" ProgID="Equation.DSMT4" ShapeID="_x0000_i1104" DrawAspect="Content" ObjectID="_1468390536" r:id="rId168"/>
        </w:object>
      </w:r>
      <w:r>
        <w:t>; radius: 4</w:t>
      </w:r>
      <w:r>
        <w:tab/>
      </w:r>
      <w:r>
        <w:rPr>
          <w:b/>
          <w:i/>
        </w:rPr>
        <w:t>b</w:t>
      </w:r>
      <w:r>
        <w:t xml:space="preserve">) Center </w:t>
      </w:r>
      <w:r w:rsidR="00076A84" w:rsidRPr="00076A84">
        <w:rPr>
          <w:position w:val="-14"/>
        </w:rPr>
        <w:object w:dxaOrig="700" w:dyaOrig="400">
          <v:shape id="_x0000_i1105" type="#_x0000_t75" style="width:35.25pt;height:20.25pt" o:ole="">
            <v:imagedata r:id="rId169" o:title=""/>
          </v:shape>
          <o:OLEObject Type="Embed" ProgID="Equation.DSMT4" ShapeID="_x0000_i1105" DrawAspect="Content" ObjectID="_1468390537" r:id="rId170"/>
        </w:object>
      </w:r>
      <w:r>
        <w:t>; radius: 3</w:t>
      </w:r>
    </w:p>
    <w:p w:rsidR="00527B89" w:rsidRDefault="00527B89" w:rsidP="00527B89">
      <w:pPr>
        <w:tabs>
          <w:tab w:val="left" w:pos="4320"/>
        </w:tabs>
        <w:ind w:left="540"/>
      </w:pPr>
      <w:r>
        <w:rPr>
          <w:b/>
          <w:i/>
        </w:rPr>
        <w:t>c</w:t>
      </w:r>
      <w:r>
        <w:t xml:space="preserve">) </w:t>
      </w:r>
      <w:proofErr w:type="gramStart"/>
      <w:r>
        <w:t xml:space="preserve">Center </w:t>
      </w:r>
      <w:proofErr w:type="gramEnd"/>
      <w:r w:rsidR="00076A84" w:rsidRPr="00076A84">
        <w:rPr>
          <w:position w:val="-14"/>
        </w:rPr>
        <w:object w:dxaOrig="720" w:dyaOrig="400">
          <v:shape id="_x0000_i1106" type="#_x0000_t75" style="width:36pt;height:20.25pt" o:ole="">
            <v:imagedata r:id="rId171" o:title=""/>
          </v:shape>
          <o:OLEObject Type="Embed" ProgID="Equation.DSMT4" ShapeID="_x0000_i1106" DrawAspect="Content" ObjectID="_1468390538" r:id="rId172"/>
        </w:object>
      </w:r>
      <w:r>
        <w:t>; radius: 6</w:t>
      </w:r>
      <w:r>
        <w:tab/>
      </w:r>
      <w:r>
        <w:rPr>
          <w:b/>
          <w:i/>
        </w:rPr>
        <w:t>d</w:t>
      </w:r>
      <w:r>
        <w:t xml:space="preserve">) Center </w:t>
      </w:r>
      <w:r w:rsidR="00076A84" w:rsidRPr="00076A84">
        <w:rPr>
          <w:position w:val="-22"/>
        </w:rPr>
        <w:object w:dxaOrig="800" w:dyaOrig="560">
          <v:shape id="_x0000_i1107" type="#_x0000_t75" style="width:39.75pt;height:27.75pt" o:ole="">
            <v:imagedata r:id="rId173" o:title=""/>
          </v:shape>
          <o:OLEObject Type="Embed" ProgID="Equation.DSMT4" ShapeID="_x0000_i1107" DrawAspect="Content" ObjectID="_1468390539" r:id="rId174"/>
        </w:object>
      </w:r>
      <w:r>
        <w:t xml:space="preserve">; radius: </w:t>
      </w:r>
      <w:r w:rsidR="003A1E7F">
        <w:t>3</w:t>
      </w:r>
    </w:p>
    <w:p w:rsidR="00527B89" w:rsidRPr="00527B89" w:rsidRDefault="00527B89" w:rsidP="00527B89"/>
    <w:p w:rsidR="00CC7AFC" w:rsidRDefault="006E6929" w:rsidP="00116A0D">
      <w:pPr>
        <w:pStyle w:val="ListParagraph"/>
        <w:numPr>
          <w:ilvl w:val="0"/>
          <w:numId w:val="9"/>
        </w:numPr>
        <w:spacing w:after="0"/>
        <w:ind w:left="540" w:hanging="540"/>
      </w:pPr>
      <w:r w:rsidRPr="006E6929">
        <w:rPr>
          <w:b/>
          <w:i/>
        </w:rPr>
        <w:t>a</w:t>
      </w:r>
      <w:r>
        <w:t xml:space="preserve">) </w:t>
      </w:r>
      <w:r w:rsidR="00076A84" w:rsidRPr="00076A84">
        <w:rPr>
          <w:position w:val="-14"/>
        </w:rPr>
        <w:object w:dxaOrig="3500" w:dyaOrig="400">
          <v:shape id="_x0000_i1108" type="#_x0000_t75" style="width:174.75pt;height:20.25pt" o:ole="">
            <v:imagedata r:id="rId175" o:title=""/>
          </v:shape>
          <o:OLEObject Type="Embed" ProgID="Equation.DSMT4" ShapeID="_x0000_i1108" DrawAspect="Content" ObjectID="_1468390540" r:id="rId176"/>
        </w:object>
      </w:r>
    </w:p>
    <w:p w:rsidR="00116A0D" w:rsidRDefault="00116A0D" w:rsidP="00116A0D">
      <w:pPr>
        <w:ind w:left="540"/>
      </w:pPr>
      <w:r>
        <w:rPr>
          <w:b/>
          <w:i/>
        </w:rPr>
        <w:t>b</w:t>
      </w:r>
      <w:r>
        <w:t xml:space="preserve">) </w:t>
      </w:r>
      <w:r w:rsidR="00076A84" w:rsidRPr="00076A84">
        <w:rPr>
          <w:position w:val="-20"/>
        </w:rPr>
        <w:object w:dxaOrig="3820" w:dyaOrig="520">
          <v:shape id="_x0000_i1109" type="#_x0000_t75" style="width:191.25pt;height:26.25pt" o:ole="">
            <v:imagedata r:id="rId177" o:title=""/>
          </v:shape>
          <o:OLEObject Type="Embed" ProgID="Equation.DSMT4" ShapeID="_x0000_i1109" DrawAspect="Content" ObjectID="_1468390541" r:id="rId178"/>
        </w:object>
      </w:r>
    </w:p>
    <w:p w:rsidR="00116A0D" w:rsidRDefault="002A2212" w:rsidP="00116A0D">
      <w:pPr>
        <w:ind w:left="540"/>
      </w:pPr>
      <w:r>
        <w:rPr>
          <w:b/>
          <w:i/>
        </w:rPr>
        <w:t>c</w:t>
      </w:r>
      <w:r w:rsidR="00116A0D">
        <w:t xml:space="preserve">) </w:t>
      </w:r>
      <w:r w:rsidR="00076A84" w:rsidRPr="00076A84">
        <w:rPr>
          <w:position w:val="-20"/>
        </w:rPr>
        <w:object w:dxaOrig="4380" w:dyaOrig="520">
          <v:shape id="_x0000_i1110" type="#_x0000_t75" style="width:219pt;height:26.25pt" o:ole="">
            <v:imagedata r:id="rId179" o:title=""/>
          </v:shape>
          <o:OLEObject Type="Embed" ProgID="Equation.DSMT4" ShapeID="_x0000_i1110" DrawAspect="Content" ObjectID="_1468390542" r:id="rId180"/>
        </w:object>
      </w:r>
    </w:p>
    <w:p w:rsidR="00116A0D" w:rsidRDefault="002A2212" w:rsidP="00116A0D">
      <w:pPr>
        <w:ind w:left="540"/>
      </w:pPr>
      <w:r>
        <w:rPr>
          <w:b/>
          <w:i/>
        </w:rPr>
        <w:lastRenderedPageBreak/>
        <w:t>d</w:t>
      </w:r>
      <w:r w:rsidR="00116A0D">
        <w:t xml:space="preserve">) </w:t>
      </w:r>
      <w:r w:rsidR="00076A84" w:rsidRPr="00076A84">
        <w:rPr>
          <w:position w:val="-14"/>
        </w:rPr>
        <w:object w:dxaOrig="3580" w:dyaOrig="400">
          <v:shape id="_x0000_i1111" type="#_x0000_t75" style="width:179.25pt;height:20.25pt" o:ole="">
            <v:imagedata r:id="rId181" o:title=""/>
          </v:shape>
          <o:OLEObject Type="Embed" ProgID="Equation.DSMT4" ShapeID="_x0000_i1111" DrawAspect="Content" ObjectID="_1468390543" r:id="rId182"/>
        </w:object>
      </w:r>
    </w:p>
    <w:p w:rsidR="00116A0D" w:rsidRDefault="00116A0D" w:rsidP="00116A0D"/>
    <w:p w:rsidR="00164578" w:rsidRDefault="00164578" w:rsidP="002A2212">
      <w:pPr>
        <w:pStyle w:val="ListParagraph"/>
        <w:numPr>
          <w:ilvl w:val="0"/>
          <w:numId w:val="9"/>
        </w:numPr>
        <w:spacing w:after="0"/>
        <w:ind w:left="540" w:hanging="540"/>
      </w:pPr>
      <w:r w:rsidRPr="006E6929">
        <w:rPr>
          <w:b/>
          <w:i/>
        </w:rPr>
        <w:t>a</w:t>
      </w:r>
      <w:r>
        <w:t xml:space="preserve">) </w:t>
      </w:r>
      <w:r w:rsidR="00076A84" w:rsidRPr="00076A84">
        <w:rPr>
          <w:position w:val="-14"/>
        </w:rPr>
        <w:object w:dxaOrig="1340" w:dyaOrig="460">
          <v:shape id="_x0000_i1112" type="#_x0000_t75" style="width:66.75pt;height:23.25pt" o:ole="">
            <v:imagedata r:id="rId183" o:title=""/>
          </v:shape>
          <o:OLEObject Type="Embed" ProgID="Equation.DSMT4" ShapeID="_x0000_i1112" DrawAspect="Content" ObjectID="_1468390544" r:id="rId184"/>
        </w:object>
      </w:r>
    </w:p>
    <w:p w:rsidR="002A2212" w:rsidRDefault="002A2212" w:rsidP="002A2212">
      <w:pPr>
        <w:ind w:left="540"/>
      </w:pPr>
      <w:r>
        <w:rPr>
          <w:b/>
          <w:i/>
        </w:rPr>
        <w:t>b</w:t>
      </w:r>
      <w:r>
        <w:t xml:space="preserve">) </w:t>
      </w:r>
      <w:r w:rsidR="00076A84" w:rsidRPr="00076A84">
        <w:rPr>
          <w:position w:val="-14"/>
        </w:rPr>
        <w:object w:dxaOrig="1320" w:dyaOrig="480">
          <v:shape id="_x0000_i1113" type="#_x0000_t75" style="width:66pt;height:24pt" o:ole="">
            <v:imagedata r:id="rId185" o:title=""/>
          </v:shape>
          <o:OLEObject Type="Embed" ProgID="Equation.DSMT4" ShapeID="_x0000_i1113" DrawAspect="Content" ObjectID="_1468390545" r:id="rId186"/>
        </w:object>
      </w:r>
    </w:p>
    <w:p w:rsidR="00653C20" w:rsidRDefault="00653C20" w:rsidP="00653C20">
      <w:pPr>
        <w:ind w:left="540"/>
      </w:pPr>
      <w:r>
        <w:rPr>
          <w:b/>
          <w:i/>
        </w:rPr>
        <w:t>c</w:t>
      </w:r>
      <w:r>
        <w:t xml:space="preserve">) </w:t>
      </w:r>
      <w:r w:rsidR="00076A84" w:rsidRPr="00076A84">
        <w:rPr>
          <w:position w:val="-14"/>
        </w:rPr>
        <w:object w:dxaOrig="2079" w:dyaOrig="480">
          <v:shape id="_x0000_i1114" type="#_x0000_t75" style="width:104.25pt;height:24pt" o:ole="">
            <v:imagedata r:id="rId187" o:title=""/>
          </v:shape>
          <o:OLEObject Type="Embed" ProgID="Equation.DSMT4" ShapeID="_x0000_i1114" DrawAspect="Content" ObjectID="_1468390546" r:id="rId188"/>
        </w:object>
      </w:r>
    </w:p>
    <w:p w:rsidR="002A2212" w:rsidRDefault="002A2212" w:rsidP="00116A0D"/>
    <w:p w:rsidR="00D27A71" w:rsidRDefault="00D27A71" w:rsidP="006F68F5">
      <w:pPr>
        <w:pStyle w:val="ListParagraph"/>
        <w:numPr>
          <w:ilvl w:val="0"/>
          <w:numId w:val="9"/>
        </w:numPr>
        <w:tabs>
          <w:tab w:val="left" w:pos="5040"/>
        </w:tabs>
        <w:spacing w:after="0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700" w:dyaOrig="480">
          <v:shape id="_x0000_i1115" type="#_x0000_t75" style="width:185.25pt;height:24pt" o:ole="">
            <v:imagedata r:id="rId189" o:title=""/>
          </v:shape>
          <o:OLEObject Type="Embed" ProgID="Equation.DSMT4" ShapeID="_x0000_i1115" DrawAspect="Content" ObjectID="_1468390547" r:id="rId190"/>
        </w:object>
      </w:r>
      <w:r w:rsidRPr="0092535B">
        <w:t xml:space="preserve"> </w:t>
      </w:r>
    </w:p>
    <w:p w:rsidR="00A5002E" w:rsidRDefault="00821538" w:rsidP="007F167F">
      <w:pPr>
        <w:spacing w:after="120"/>
        <w:jc w:val="center"/>
      </w:pPr>
      <w:r>
        <w:rPr>
          <w:noProof/>
        </w:rPr>
        <w:drawing>
          <wp:inline distT="0" distB="0" distL="0" distR="0" wp14:anchorId="5C098DF9" wp14:editId="7598731A">
            <wp:extent cx="2468880" cy="2220279"/>
            <wp:effectExtent l="0" t="0" r="762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13298"/>
                    <a:stretch/>
                  </pic:blipFill>
                  <pic:spPr bwMode="auto">
                    <a:xfrm>
                      <a:off x="0" y="0"/>
                      <a:ext cx="2468880" cy="2220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27A71" w:rsidRDefault="00D27A71" w:rsidP="00D27A71">
      <w:pPr>
        <w:tabs>
          <w:tab w:val="left" w:pos="5040"/>
        </w:tabs>
        <w:ind w:left="540"/>
      </w:pPr>
      <w:r w:rsidRPr="00D27A71"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840" w:dyaOrig="480">
          <v:shape id="_x0000_i1116" type="#_x0000_t75" style="width:192pt;height:24pt" o:ole="">
            <v:imagedata r:id="rId192" o:title=""/>
          </v:shape>
          <o:OLEObject Type="Embed" ProgID="Equation.DSMT4" ShapeID="_x0000_i1116" DrawAspect="Content" ObjectID="_1468390548" r:id="rId193"/>
        </w:object>
      </w:r>
      <w:r w:rsidRPr="0092535B">
        <w:t xml:space="preserve"> </w:t>
      </w:r>
    </w:p>
    <w:p w:rsidR="00E36729" w:rsidRDefault="00935C93" w:rsidP="008852AD">
      <w:pPr>
        <w:spacing w:line="240" w:lineRule="auto"/>
        <w:jc w:val="center"/>
        <w:rPr>
          <w:position w:val="-20"/>
        </w:rPr>
      </w:pPr>
      <w:r>
        <w:rPr>
          <w:noProof/>
        </w:rPr>
        <w:drawing>
          <wp:inline distT="0" distB="0" distL="0" distR="0" wp14:anchorId="7484B0FE" wp14:editId="2186E68E">
            <wp:extent cx="2468880" cy="2408873"/>
            <wp:effectExtent l="0" t="0" r="762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5934"/>
                    <a:stretch/>
                  </pic:blipFill>
                  <pic:spPr bwMode="auto">
                    <a:xfrm>
                      <a:off x="0" y="0"/>
                      <a:ext cx="2468880" cy="24088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52AD" w:rsidRDefault="008852AD" w:rsidP="008852AD"/>
    <w:p w:rsidR="00D27A71" w:rsidRDefault="00D27A71" w:rsidP="00D27A71">
      <w:pPr>
        <w:tabs>
          <w:tab w:val="left" w:pos="5040"/>
        </w:tabs>
        <w:ind w:left="540"/>
      </w:pPr>
      <w:r>
        <w:rPr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30"/>
        </w:rPr>
        <w:object w:dxaOrig="4200" w:dyaOrig="720">
          <v:shape id="_x0000_i1117" type="#_x0000_t75" style="width:210pt;height:36pt" o:ole="">
            <v:imagedata r:id="rId195" o:title=""/>
          </v:shape>
          <o:OLEObject Type="Embed" ProgID="Equation.DSMT4" ShapeID="_x0000_i1117" DrawAspect="Content" ObjectID="_1468390549" r:id="rId196"/>
        </w:object>
      </w:r>
      <w:r w:rsidRPr="0092535B">
        <w:t xml:space="preserve"> </w:t>
      </w:r>
    </w:p>
    <w:p w:rsidR="00900659" w:rsidRDefault="0083185E" w:rsidP="008852AD">
      <w:pPr>
        <w:spacing w:after="120" w:line="240" w:lineRule="auto"/>
        <w:jc w:val="center"/>
      </w:pPr>
      <w:r>
        <w:rPr>
          <w:noProof/>
        </w:rPr>
        <w:lastRenderedPageBreak/>
        <w:drawing>
          <wp:inline distT="0" distB="0" distL="0" distR="0" wp14:anchorId="4F4786D0" wp14:editId="060BC05E">
            <wp:extent cx="2557054" cy="22955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0320" cy="22984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52AD" w:rsidRDefault="008852AD" w:rsidP="008852AD"/>
    <w:p w:rsidR="008577DA" w:rsidRDefault="008577DA" w:rsidP="008577DA">
      <w:pPr>
        <w:tabs>
          <w:tab w:val="left" w:pos="5040"/>
        </w:tabs>
        <w:ind w:left="540"/>
      </w:pPr>
      <w:r>
        <w:rPr>
          <w:i/>
        </w:rPr>
        <w:t>d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6840" w:dyaOrig="480">
          <v:shape id="_x0000_i1118" type="#_x0000_t75" style="width:342pt;height:24pt" o:ole="">
            <v:imagedata r:id="rId198" o:title=""/>
          </v:shape>
          <o:OLEObject Type="Embed" ProgID="Equation.DSMT4" ShapeID="_x0000_i1118" DrawAspect="Content" ObjectID="_1468390550" r:id="rId199"/>
        </w:object>
      </w:r>
      <w:r w:rsidRPr="0092535B">
        <w:t xml:space="preserve"> </w:t>
      </w:r>
    </w:p>
    <w:p w:rsidR="00D27A71" w:rsidRDefault="005E435B" w:rsidP="008852AD">
      <w:pPr>
        <w:spacing w:after="120" w:line="240" w:lineRule="auto"/>
        <w:ind w:left="360"/>
        <w:jc w:val="center"/>
      </w:pPr>
      <w:r>
        <w:rPr>
          <w:noProof/>
        </w:rPr>
        <w:drawing>
          <wp:inline distT="0" distB="0" distL="0" distR="0" wp14:anchorId="0BDF91B8" wp14:editId="1AE602D5">
            <wp:extent cx="2551176" cy="2377440"/>
            <wp:effectExtent l="0" t="0" r="1905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117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7DA" w:rsidRDefault="008577DA" w:rsidP="008577DA">
      <w:pPr>
        <w:tabs>
          <w:tab w:val="left" w:pos="5040"/>
        </w:tabs>
        <w:ind w:left="540"/>
      </w:pPr>
      <w:r>
        <w:rPr>
          <w:i/>
        </w:rPr>
        <w:t>e</w:t>
      </w:r>
      <w:r>
        <w:t xml:space="preserve">) </w:t>
      </w:r>
      <w:r w:rsidRPr="00446D65">
        <w:t xml:space="preserve"> </w:t>
      </w:r>
      <w:r w:rsidR="00076A84" w:rsidRPr="00076A84">
        <w:rPr>
          <w:position w:val="-14"/>
        </w:rPr>
        <w:object w:dxaOrig="7800" w:dyaOrig="400">
          <v:shape id="_x0000_i1119" type="#_x0000_t75" style="width:390pt;height:20.25pt" o:ole="">
            <v:imagedata r:id="rId201" o:title=""/>
          </v:shape>
          <o:OLEObject Type="Embed" ProgID="Equation.DSMT4" ShapeID="_x0000_i1119" DrawAspect="Content" ObjectID="_1468390551" r:id="rId202"/>
        </w:object>
      </w:r>
      <w:r w:rsidRPr="0092535B">
        <w:t xml:space="preserve"> </w:t>
      </w:r>
    </w:p>
    <w:p w:rsidR="00902C1E" w:rsidRPr="008577DA" w:rsidRDefault="004A030E" w:rsidP="004A030E">
      <w:pPr>
        <w:jc w:val="center"/>
        <w:rPr>
          <w:b/>
        </w:rPr>
      </w:pPr>
      <w:r>
        <w:rPr>
          <w:noProof/>
        </w:rPr>
        <w:drawing>
          <wp:inline distT="0" distB="0" distL="0" distR="0" wp14:anchorId="050767B2" wp14:editId="0821C1A1">
            <wp:extent cx="2743200" cy="239062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2390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1149" w:rsidRDefault="00911149" w:rsidP="00700899">
      <w:pPr>
        <w:spacing w:after="120"/>
      </w:pPr>
      <w:r>
        <w:br w:type="page"/>
      </w:r>
    </w:p>
    <w:p w:rsidR="007F167F" w:rsidRDefault="007F167F" w:rsidP="006F68F5">
      <w:pPr>
        <w:pStyle w:val="ListParagraph"/>
        <w:numPr>
          <w:ilvl w:val="0"/>
          <w:numId w:val="9"/>
        </w:numPr>
        <w:tabs>
          <w:tab w:val="left" w:pos="5040"/>
        </w:tabs>
        <w:spacing w:after="0"/>
        <w:ind w:left="540" w:hanging="540"/>
      </w:pPr>
      <w:r w:rsidRPr="00144B57">
        <w:rPr>
          <w:i/>
        </w:rPr>
        <w:lastRenderedPageBreak/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4760" w:dyaOrig="520">
          <v:shape id="_x0000_i1120" type="#_x0000_t75" style="width:237.75pt;height:26.25pt" o:ole="">
            <v:imagedata r:id="rId204" o:title=""/>
          </v:shape>
          <o:OLEObject Type="Embed" ProgID="Equation.DSMT4" ShapeID="_x0000_i1120" DrawAspect="Content" ObjectID="_1468390552" r:id="rId205"/>
        </w:object>
      </w:r>
      <w:r w:rsidRPr="0092535B">
        <w:t xml:space="preserve"> </w:t>
      </w:r>
    </w:p>
    <w:p w:rsidR="005F6A06" w:rsidRDefault="00EC5AF6" w:rsidP="00EC5AF6">
      <w:pPr>
        <w:spacing w:after="120"/>
        <w:jc w:val="center"/>
      </w:pPr>
      <w:r>
        <w:rPr>
          <w:noProof/>
        </w:rPr>
        <w:drawing>
          <wp:inline distT="0" distB="0" distL="0" distR="0" wp14:anchorId="120DE62D" wp14:editId="3A441807">
            <wp:extent cx="2743200" cy="2567940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6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E55" w:rsidRDefault="006E1599" w:rsidP="00700899">
      <w:pPr>
        <w:ind w:left="540"/>
      </w:pPr>
      <w:r>
        <w:rPr>
          <w:i/>
        </w:rPr>
        <w:t>b</w:t>
      </w:r>
      <w:r w:rsidR="00940E55">
        <w:t xml:space="preserve">) </w:t>
      </w:r>
      <w:r w:rsidR="00940E55" w:rsidRPr="00446D65">
        <w:t xml:space="preserve"> </w:t>
      </w:r>
      <w:r w:rsidR="00076A84" w:rsidRPr="00076A84">
        <w:rPr>
          <w:position w:val="-30"/>
        </w:rPr>
        <w:object w:dxaOrig="5240" w:dyaOrig="720">
          <v:shape id="_x0000_i1121" type="#_x0000_t75" style="width:261.75pt;height:36pt" o:ole="">
            <v:imagedata r:id="rId207" o:title=""/>
          </v:shape>
          <o:OLEObject Type="Embed" ProgID="Equation.DSMT4" ShapeID="_x0000_i1121" DrawAspect="Content" ObjectID="_1468390553" r:id="rId208"/>
        </w:object>
      </w:r>
      <w:r w:rsidR="00940E55" w:rsidRPr="0092535B">
        <w:t xml:space="preserve"> </w:t>
      </w:r>
    </w:p>
    <w:p w:rsidR="002B1CFE" w:rsidRDefault="005F6A06" w:rsidP="00A946ED">
      <w:pPr>
        <w:spacing w:after="120"/>
        <w:jc w:val="center"/>
      </w:pPr>
      <w:r>
        <w:rPr>
          <w:noProof/>
        </w:rPr>
        <w:drawing>
          <wp:inline distT="0" distB="0" distL="0" distR="0" wp14:anchorId="615A898D" wp14:editId="695BCB39">
            <wp:extent cx="2560320" cy="2399115"/>
            <wp:effectExtent l="0" t="0" r="0" b="127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6ED" w:rsidRDefault="004A0007" w:rsidP="00A946ED">
      <w:pPr>
        <w:ind w:left="540"/>
      </w:pPr>
      <w:r>
        <w:rPr>
          <w:i/>
        </w:rPr>
        <w:t>c</w:t>
      </w:r>
      <w:r w:rsidR="00A946ED">
        <w:t xml:space="preserve">) </w:t>
      </w:r>
      <w:r w:rsidR="00A946ED" w:rsidRPr="00446D65">
        <w:t xml:space="preserve"> </w:t>
      </w:r>
      <w:r w:rsidR="00076A84" w:rsidRPr="00076A84">
        <w:rPr>
          <w:position w:val="-30"/>
        </w:rPr>
        <w:object w:dxaOrig="5020" w:dyaOrig="720">
          <v:shape id="_x0000_i1122" type="#_x0000_t75" style="width:251.25pt;height:36pt" o:ole="">
            <v:imagedata r:id="rId210" o:title=""/>
          </v:shape>
          <o:OLEObject Type="Embed" ProgID="Equation.DSMT4" ShapeID="_x0000_i1122" DrawAspect="Content" ObjectID="_1468390554" r:id="rId211"/>
        </w:object>
      </w:r>
      <w:r w:rsidR="00A946ED" w:rsidRPr="0092535B">
        <w:t xml:space="preserve"> </w:t>
      </w:r>
    </w:p>
    <w:p w:rsidR="00AD71A0" w:rsidRDefault="005F6A06" w:rsidP="00AD71A0">
      <w:pPr>
        <w:jc w:val="center"/>
      </w:pPr>
      <w:r>
        <w:rPr>
          <w:noProof/>
        </w:rPr>
        <w:drawing>
          <wp:inline distT="0" distB="0" distL="0" distR="0" wp14:anchorId="01904438" wp14:editId="1695CB26">
            <wp:extent cx="2560320" cy="2396744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2354" w:rsidRDefault="007C1AB5" w:rsidP="00822354">
      <w:pPr>
        <w:ind w:left="540"/>
      </w:pPr>
      <w:r>
        <w:rPr>
          <w:i/>
        </w:rPr>
        <w:lastRenderedPageBreak/>
        <w:t>d</w:t>
      </w:r>
      <w:r w:rsidR="00822354">
        <w:t xml:space="preserve">) </w:t>
      </w:r>
      <w:r w:rsidR="00822354" w:rsidRPr="00446D65">
        <w:t xml:space="preserve"> </w:t>
      </w:r>
      <w:r w:rsidR="00076A84" w:rsidRPr="00076A84">
        <w:rPr>
          <w:position w:val="-20"/>
        </w:rPr>
        <w:object w:dxaOrig="8840" w:dyaOrig="520">
          <v:shape id="_x0000_i1123" type="#_x0000_t75" style="width:441.75pt;height:26.25pt" o:ole="">
            <v:imagedata r:id="rId213" o:title=""/>
          </v:shape>
          <o:OLEObject Type="Embed" ProgID="Equation.DSMT4" ShapeID="_x0000_i1123" DrawAspect="Content" ObjectID="_1468390555" r:id="rId214"/>
        </w:object>
      </w:r>
      <w:r w:rsidR="00822354" w:rsidRPr="0092535B">
        <w:t xml:space="preserve"> </w:t>
      </w:r>
    </w:p>
    <w:p w:rsidR="006C74BB" w:rsidRDefault="00704DD9" w:rsidP="00704DD9">
      <w:pPr>
        <w:jc w:val="center"/>
      </w:pPr>
      <w:r>
        <w:rPr>
          <w:noProof/>
        </w:rPr>
        <w:drawing>
          <wp:inline distT="0" distB="0" distL="0" distR="0" wp14:anchorId="0B9F2A21" wp14:editId="741FF13D">
            <wp:extent cx="2560320" cy="2396897"/>
            <wp:effectExtent l="0" t="0" r="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6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5566" w:rsidRDefault="007C1AB5" w:rsidP="00DB1C80">
      <w:pPr>
        <w:spacing w:line="240" w:lineRule="auto"/>
        <w:ind w:left="540"/>
      </w:pPr>
      <w:r>
        <w:rPr>
          <w:i/>
        </w:rPr>
        <w:t>e</w:t>
      </w:r>
      <w:r w:rsidR="00255566">
        <w:t xml:space="preserve">) </w:t>
      </w:r>
      <w:r w:rsidR="00255566" w:rsidRPr="00446D65">
        <w:t xml:space="preserve"> </w:t>
      </w:r>
      <w:r w:rsidR="00076A84" w:rsidRPr="00076A84">
        <w:rPr>
          <w:position w:val="-30"/>
        </w:rPr>
        <w:object w:dxaOrig="9080" w:dyaOrig="720">
          <v:shape id="_x0000_i1124" type="#_x0000_t75" style="width:453.75pt;height:36pt" o:ole="">
            <v:imagedata r:id="rId216" o:title=""/>
          </v:shape>
          <o:OLEObject Type="Embed" ProgID="Equation.DSMT4" ShapeID="_x0000_i1124" DrawAspect="Content" ObjectID="_1468390556" r:id="rId217"/>
        </w:object>
      </w:r>
      <w:r w:rsidR="00255566" w:rsidRPr="0092535B">
        <w:t xml:space="preserve"> </w:t>
      </w:r>
    </w:p>
    <w:p w:rsidR="00AD71A0" w:rsidRDefault="00AD71A0" w:rsidP="00B721B9">
      <w:pPr>
        <w:spacing w:before="120"/>
        <w:jc w:val="center"/>
      </w:pPr>
      <w:r>
        <w:rPr>
          <w:noProof/>
        </w:rPr>
        <w:drawing>
          <wp:inline distT="0" distB="0" distL="0" distR="0" wp14:anchorId="0876B107" wp14:editId="4C721F27">
            <wp:extent cx="2560320" cy="2396744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5566" w:rsidRDefault="00255566" w:rsidP="00C75BF2">
      <w:pPr>
        <w:spacing w:line="240" w:lineRule="auto"/>
      </w:pPr>
    </w:p>
    <w:p w:rsidR="00655FB2" w:rsidRDefault="00076A84" w:rsidP="00532A16">
      <w:pPr>
        <w:pStyle w:val="ListParagraph"/>
        <w:numPr>
          <w:ilvl w:val="0"/>
          <w:numId w:val="9"/>
        </w:numPr>
        <w:tabs>
          <w:tab w:val="left" w:pos="3420"/>
          <w:tab w:val="left" w:pos="6120"/>
        </w:tabs>
        <w:spacing w:after="0" w:line="240" w:lineRule="auto"/>
        <w:ind w:left="540" w:hanging="540"/>
      </w:pPr>
      <w:r w:rsidRPr="00076A84">
        <w:rPr>
          <w:position w:val="-20"/>
        </w:rPr>
        <w:object w:dxaOrig="1740" w:dyaOrig="520">
          <v:shape id="_x0000_i1125" type="#_x0000_t75" style="width:87pt;height:26.25pt" o:ole="">
            <v:imagedata r:id="rId219" o:title=""/>
          </v:shape>
          <o:OLEObject Type="Embed" ProgID="Equation.DSMT4" ShapeID="_x0000_i1125" DrawAspect="Content" ObjectID="_1468390557" r:id="rId220"/>
        </w:object>
      </w:r>
      <w:r w:rsidR="0035033A">
        <w:tab/>
      </w:r>
      <w:r w:rsidRPr="00076A84">
        <w:rPr>
          <w:position w:val="-20"/>
        </w:rPr>
        <w:object w:dxaOrig="2079" w:dyaOrig="520">
          <v:shape id="_x0000_i1126" type="#_x0000_t75" style="width:104.25pt;height:26.25pt" o:ole="">
            <v:imagedata r:id="rId221" o:title=""/>
          </v:shape>
          <o:OLEObject Type="Embed" ProgID="Equation.DSMT4" ShapeID="_x0000_i1126" DrawAspect="Content" ObjectID="_1468390558" r:id="rId222"/>
        </w:object>
      </w:r>
      <w:r w:rsidR="0035033A">
        <w:tab/>
      </w:r>
      <w:r w:rsidRPr="00076A84">
        <w:rPr>
          <w:position w:val="-40"/>
        </w:rPr>
        <w:object w:dxaOrig="3660" w:dyaOrig="960">
          <v:shape id="_x0000_i1127" type="#_x0000_t75" style="width:183pt;height:48pt" o:ole="">
            <v:imagedata r:id="rId223" o:title=""/>
          </v:shape>
          <o:OLEObject Type="Embed" ProgID="Equation.DSMT4" ShapeID="_x0000_i1127" DrawAspect="Content" ObjectID="_1468390559" r:id="rId224"/>
        </w:object>
      </w:r>
    </w:p>
    <w:p w:rsidR="002B6D52" w:rsidRDefault="00076A84" w:rsidP="00532A16">
      <w:pPr>
        <w:tabs>
          <w:tab w:val="left" w:pos="3420"/>
          <w:tab w:val="left" w:pos="6120"/>
        </w:tabs>
        <w:spacing w:line="240" w:lineRule="auto"/>
        <w:ind w:left="540"/>
      </w:pPr>
      <w:r w:rsidRPr="00076A84">
        <w:rPr>
          <w:position w:val="-20"/>
        </w:rPr>
        <w:object w:dxaOrig="2299" w:dyaOrig="520">
          <v:shape id="_x0000_i1128" type="#_x0000_t75" style="width:114.75pt;height:26.25pt" o:ole="">
            <v:imagedata r:id="rId225" o:title=""/>
          </v:shape>
          <o:OLEObject Type="Embed" ProgID="Equation.DSMT4" ShapeID="_x0000_i1128" DrawAspect="Content" ObjectID="_1468390560" r:id="rId226"/>
        </w:object>
      </w:r>
      <w:r w:rsidR="002B6D52">
        <w:t xml:space="preserve"> </w:t>
      </w:r>
      <w:r w:rsidR="002B6D52">
        <w:tab/>
      </w:r>
      <w:r w:rsidRPr="00076A84">
        <w:rPr>
          <w:position w:val="-30"/>
        </w:rPr>
        <w:object w:dxaOrig="2020" w:dyaOrig="620">
          <v:shape id="_x0000_i1129" type="#_x0000_t75" style="width:101.25pt;height:30.75pt" o:ole="">
            <v:imagedata r:id="rId227" o:title=""/>
          </v:shape>
          <o:OLEObject Type="Embed" ProgID="Equation.DSMT4" ShapeID="_x0000_i1129" DrawAspect="Content" ObjectID="_1468390561" r:id="rId228"/>
        </w:object>
      </w:r>
      <w:r w:rsidR="002B6D52">
        <w:tab/>
      </w:r>
      <w:r w:rsidRPr="00076A84">
        <w:rPr>
          <w:position w:val="-30"/>
        </w:rPr>
        <w:object w:dxaOrig="2820" w:dyaOrig="620">
          <v:shape id="_x0000_i1130" type="#_x0000_t75" style="width:141pt;height:30.75pt" o:ole="">
            <v:imagedata r:id="rId229" o:title=""/>
          </v:shape>
          <o:OLEObject Type="Embed" ProgID="Equation.DSMT4" ShapeID="_x0000_i1130" DrawAspect="Content" ObjectID="_1468390562" r:id="rId230"/>
        </w:object>
      </w:r>
    </w:p>
    <w:p w:rsidR="00532A16" w:rsidRDefault="00076A84" w:rsidP="00532A16">
      <w:pPr>
        <w:tabs>
          <w:tab w:val="left" w:pos="3420"/>
          <w:tab w:val="left" w:pos="6120"/>
        </w:tabs>
        <w:spacing w:line="240" w:lineRule="auto"/>
        <w:ind w:left="540"/>
      </w:pPr>
      <w:r w:rsidRPr="00076A84">
        <w:rPr>
          <w:position w:val="-40"/>
        </w:rPr>
        <w:object w:dxaOrig="2299" w:dyaOrig="720">
          <v:shape id="_x0000_i1131" type="#_x0000_t75" style="width:114.75pt;height:36pt" o:ole="">
            <v:imagedata r:id="rId231" o:title=""/>
          </v:shape>
          <o:OLEObject Type="Embed" ProgID="Equation.DSMT4" ShapeID="_x0000_i1131" DrawAspect="Content" ObjectID="_1468390563" r:id="rId232"/>
        </w:object>
      </w:r>
      <w:r w:rsidR="00532A16">
        <w:tab/>
      </w:r>
      <w:r w:rsidRPr="00076A84">
        <w:rPr>
          <w:position w:val="-30"/>
        </w:rPr>
        <w:object w:dxaOrig="1840" w:dyaOrig="620">
          <v:shape id="_x0000_i1132" type="#_x0000_t75" style="width:92.25pt;height:30.75pt" o:ole="">
            <v:imagedata r:id="rId233" o:title=""/>
          </v:shape>
          <o:OLEObject Type="Embed" ProgID="Equation.DSMT4" ShapeID="_x0000_i1132" DrawAspect="Content" ObjectID="_1468390564" r:id="rId234"/>
        </w:object>
      </w:r>
      <w:r w:rsidR="00532A16">
        <w:tab/>
      </w:r>
      <w:r w:rsidRPr="00076A84">
        <w:rPr>
          <w:position w:val="-58"/>
        </w:rPr>
        <w:object w:dxaOrig="3159" w:dyaOrig="1140">
          <v:shape id="_x0000_i1133" type="#_x0000_t75" style="width:158.25pt;height:57pt" o:ole="">
            <v:imagedata r:id="rId235" o:title=""/>
          </v:shape>
          <o:OLEObject Type="Embed" ProgID="Equation.DSMT4" ShapeID="_x0000_i1133" DrawAspect="Content" ObjectID="_1468390565" r:id="rId236"/>
        </w:object>
      </w:r>
    </w:p>
    <w:p w:rsidR="00532A16" w:rsidRDefault="00076A84" w:rsidP="004A0DEE">
      <w:pPr>
        <w:tabs>
          <w:tab w:val="left" w:pos="3420"/>
          <w:tab w:val="left" w:pos="6120"/>
        </w:tabs>
        <w:spacing w:line="360" w:lineRule="auto"/>
        <w:ind w:left="540"/>
      </w:pPr>
      <w:r w:rsidRPr="00076A84">
        <w:rPr>
          <w:position w:val="-30"/>
        </w:rPr>
        <w:object w:dxaOrig="4040" w:dyaOrig="859">
          <v:shape id="_x0000_i1134" type="#_x0000_t75" style="width:201.75pt;height:42.75pt" o:ole="">
            <v:imagedata r:id="rId237" o:title=""/>
          </v:shape>
          <o:OLEObject Type="Embed" ProgID="Equation.DSMT4" ShapeID="_x0000_i1134" DrawAspect="Content" ObjectID="_1468390566" r:id="rId238"/>
        </w:object>
      </w:r>
    </w:p>
    <w:p w:rsidR="00532A16" w:rsidRDefault="00076A84" w:rsidP="00532A16">
      <w:pPr>
        <w:tabs>
          <w:tab w:val="left" w:pos="3420"/>
          <w:tab w:val="left" w:pos="6120"/>
        </w:tabs>
        <w:spacing w:line="240" w:lineRule="auto"/>
        <w:ind w:left="540"/>
      </w:pPr>
      <w:r w:rsidRPr="00076A84">
        <w:rPr>
          <w:position w:val="-30"/>
        </w:rPr>
        <w:object w:dxaOrig="2340" w:dyaOrig="620">
          <v:shape id="_x0000_i1135" type="#_x0000_t75" style="width:117pt;height:30.75pt" o:ole="">
            <v:imagedata r:id="rId239" o:title=""/>
          </v:shape>
          <o:OLEObject Type="Embed" ProgID="Equation.DSMT4" ShapeID="_x0000_i1135" DrawAspect="Content" ObjectID="_1468390567" r:id="rId240"/>
        </w:object>
      </w:r>
      <w:r w:rsidR="00532A16">
        <w:tab/>
      </w:r>
      <w:r w:rsidRPr="00076A84">
        <w:rPr>
          <w:position w:val="-30"/>
        </w:rPr>
        <w:object w:dxaOrig="3360" w:dyaOrig="620">
          <v:shape id="_x0000_i1136" type="#_x0000_t75" style="width:168pt;height:30.75pt" o:ole="">
            <v:imagedata r:id="rId241" o:title=""/>
          </v:shape>
          <o:OLEObject Type="Embed" ProgID="Equation.DSMT4" ShapeID="_x0000_i1136" DrawAspect="Content" ObjectID="_1468390568" r:id="rId242"/>
        </w:object>
      </w:r>
    </w:p>
    <w:sectPr w:rsidR="00532A16" w:rsidSect="00530209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46BB" w:rsidRDefault="005846BB" w:rsidP="008B0C27">
      <w:pPr>
        <w:spacing w:line="240" w:lineRule="auto"/>
      </w:pPr>
      <w:r>
        <w:separator/>
      </w:r>
    </w:p>
  </w:endnote>
  <w:endnote w:type="continuationSeparator" w:id="0">
    <w:p w:rsidR="005846BB" w:rsidRDefault="005846BB" w:rsidP="008B0C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86108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87CA7" w:rsidRDefault="00D87CA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14799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297975" w:rsidRDefault="0029797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46BB" w:rsidRDefault="005846BB" w:rsidP="008B0C27">
      <w:pPr>
        <w:spacing w:line="240" w:lineRule="auto"/>
      </w:pPr>
      <w:r>
        <w:separator/>
      </w:r>
    </w:p>
  </w:footnote>
  <w:footnote w:type="continuationSeparator" w:id="0">
    <w:p w:rsidR="005846BB" w:rsidRDefault="005846BB" w:rsidP="008B0C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8919D4"/>
    <w:multiLevelType w:val="hybridMultilevel"/>
    <w:tmpl w:val="D666B712"/>
    <w:lvl w:ilvl="0" w:tplc="C7CC5C5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93736D"/>
    <w:multiLevelType w:val="hybridMultilevel"/>
    <w:tmpl w:val="B8229EC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685443"/>
    <w:multiLevelType w:val="hybridMultilevel"/>
    <w:tmpl w:val="3C7CCDF0"/>
    <w:lvl w:ilvl="0" w:tplc="1EC49CA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1C276D"/>
    <w:multiLevelType w:val="hybridMultilevel"/>
    <w:tmpl w:val="97503E84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65159A"/>
    <w:multiLevelType w:val="hybridMultilevel"/>
    <w:tmpl w:val="02803F70"/>
    <w:lvl w:ilvl="0" w:tplc="14241878">
      <w:start w:val="1"/>
      <w:numFmt w:val="lowerLetter"/>
      <w:lvlText w:val="%1)"/>
      <w:lvlJc w:val="left"/>
      <w:pPr>
        <w:ind w:left="126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25FF5577"/>
    <w:multiLevelType w:val="hybridMultilevel"/>
    <w:tmpl w:val="F4C85B36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B70121"/>
    <w:multiLevelType w:val="hybridMultilevel"/>
    <w:tmpl w:val="711EEC82"/>
    <w:lvl w:ilvl="0" w:tplc="C634732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0211D1"/>
    <w:multiLevelType w:val="hybridMultilevel"/>
    <w:tmpl w:val="3F980A5C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FB4FDF"/>
    <w:multiLevelType w:val="hybridMultilevel"/>
    <w:tmpl w:val="AAAAC276"/>
    <w:lvl w:ilvl="0" w:tplc="D1EA8EE4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252805"/>
    <w:multiLevelType w:val="hybridMultilevel"/>
    <w:tmpl w:val="C2781D04"/>
    <w:lvl w:ilvl="0" w:tplc="75D86D2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2F326C"/>
    <w:multiLevelType w:val="hybridMultilevel"/>
    <w:tmpl w:val="FCC6BA20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812B6C"/>
    <w:multiLevelType w:val="hybridMultilevel"/>
    <w:tmpl w:val="C2E8DB1C"/>
    <w:lvl w:ilvl="0" w:tplc="77DE1D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BE5E95"/>
    <w:multiLevelType w:val="hybridMultilevel"/>
    <w:tmpl w:val="7DBACDA6"/>
    <w:lvl w:ilvl="0" w:tplc="65EA19B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>
    <w:nsid w:val="515F5E98"/>
    <w:multiLevelType w:val="hybridMultilevel"/>
    <w:tmpl w:val="11622016"/>
    <w:lvl w:ilvl="0" w:tplc="51020A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5A74D1"/>
    <w:multiLevelType w:val="hybridMultilevel"/>
    <w:tmpl w:val="FD0C671C"/>
    <w:lvl w:ilvl="0" w:tplc="142C21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8E6AC3"/>
    <w:multiLevelType w:val="hybridMultilevel"/>
    <w:tmpl w:val="FCC6BA20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7F3390"/>
    <w:multiLevelType w:val="hybridMultilevel"/>
    <w:tmpl w:val="EEF010AC"/>
    <w:lvl w:ilvl="0" w:tplc="0C1E392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B00827"/>
    <w:multiLevelType w:val="hybridMultilevel"/>
    <w:tmpl w:val="7B1683BE"/>
    <w:lvl w:ilvl="0" w:tplc="AC32911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7833B5B"/>
    <w:multiLevelType w:val="hybridMultilevel"/>
    <w:tmpl w:val="06A40420"/>
    <w:lvl w:ilvl="0" w:tplc="A7D4E75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B2A527A"/>
    <w:multiLevelType w:val="hybridMultilevel"/>
    <w:tmpl w:val="DCFC5348"/>
    <w:lvl w:ilvl="0" w:tplc="7D98D2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B5C48D5"/>
    <w:multiLevelType w:val="hybridMultilevel"/>
    <w:tmpl w:val="7D76B856"/>
    <w:lvl w:ilvl="0" w:tplc="4D9CE500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0"/>
  </w:num>
  <w:num w:numId="3">
    <w:abstractNumId w:val="9"/>
  </w:num>
  <w:num w:numId="4">
    <w:abstractNumId w:val="6"/>
  </w:num>
  <w:num w:numId="5">
    <w:abstractNumId w:val="18"/>
  </w:num>
  <w:num w:numId="6">
    <w:abstractNumId w:val="5"/>
  </w:num>
  <w:num w:numId="7">
    <w:abstractNumId w:val="11"/>
  </w:num>
  <w:num w:numId="8">
    <w:abstractNumId w:val="1"/>
  </w:num>
  <w:num w:numId="9">
    <w:abstractNumId w:val="20"/>
  </w:num>
  <w:num w:numId="10">
    <w:abstractNumId w:val="12"/>
  </w:num>
  <w:num w:numId="11">
    <w:abstractNumId w:val="3"/>
  </w:num>
  <w:num w:numId="12">
    <w:abstractNumId w:val="14"/>
  </w:num>
  <w:num w:numId="13">
    <w:abstractNumId w:val="13"/>
  </w:num>
  <w:num w:numId="14">
    <w:abstractNumId w:val="2"/>
  </w:num>
  <w:num w:numId="15">
    <w:abstractNumId w:val="4"/>
  </w:num>
  <w:num w:numId="16">
    <w:abstractNumId w:val="17"/>
  </w:num>
  <w:num w:numId="17">
    <w:abstractNumId w:val="19"/>
  </w:num>
  <w:num w:numId="18">
    <w:abstractNumId w:val="8"/>
  </w:num>
  <w:num w:numId="19">
    <w:abstractNumId w:val="7"/>
  </w:num>
  <w:num w:numId="20">
    <w:abstractNumId w:val="16"/>
  </w:num>
  <w:num w:numId="21">
    <w:abstractNumId w:val="10"/>
  </w:num>
  <w:num w:numId="22">
    <w:abstractNumId w:val="2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3716B"/>
    <w:rsid w:val="00004F11"/>
    <w:rsid w:val="00007942"/>
    <w:rsid w:val="00007F40"/>
    <w:rsid w:val="00012E13"/>
    <w:rsid w:val="00013E4E"/>
    <w:rsid w:val="0002162F"/>
    <w:rsid w:val="000235F9"/>
    <w:rsid w:val="00047040"/>
    <w:rsid w:val="00047310"/>
    <w:rsid w:val="00051677"/>
    <w:rsid w:val="00052249"/>
    <w:rsid w:val="00072A19"/>
    <w:rsid w:val="00076A84"/>
    <w:rsid w:val="00076A9E"/>
    <w:rsid w:val="00085770"/>
    <w:rsid w:val="00086477"/>
    <w:rsid w:val="00087B62"/>
    <w:rsid w:val="00093FFF"/>
    <w:rsid w:val="00097762"/>
    <w:rsid w:val="000A09B1"/>
    <w:rsid w:val="000A1881"/>
    <w:rsid w:val="000A4B2B"/>
    <w:rsid w:val="000A71F7"/>
    <w:rsid w:val="000B5A06"/>
    <w:rsid w:val="000C144F"/>
    <w:rsid w:val="000C30FB"/>
    <w:rsid w:val="000C5E5D"/>
    <w:rsid w:val="000D001B"/>
    <w:rsid w:val="000D0475"/>
    <w:rsid w:val="000D45AF"/>
    <w:rsid w:val="000F06C2"/>
    <w:rsid w:val="000F0C2E"/>
    <w:rsid w:val="000F414C"/>
    <w:rsid w:val="00102A65"/>
    <w:rsid w:val="00112B38"/>
    <w:rsid w:val="00116048"/>
    <w:rsid w:val="00116A0D"/>
    <w:rsid w:val="00120A50"/>
    <w:rsid w:val="00131B77"/>
    <w:rsid w:val="00142304"/>
    <w:rsid w:val="00144B57"/>
    <w:rsid w:val="001636B6"/>
    <w:rsid w:val="00164578"/>
    <w:rsid w:val="00164D58"/>
    <w:rsid w:val="00166E6E"/>
    <w:rsid w:val="00167067"/>
    <w:rsid w:val="001815F8"/>
    <w:rsid w:val="00187E3A"/>
    <w:rsid w:val="001A507F"/>
    <w:rsid w:val="001A5E74"/>
    <w:rsid w:val="001A6683"/>
    <w:rsid w:val="001B0E28"/>
    <w:rsid w:val="001B72F4"/>
    <w:rsid w:val="001B7FDE"/>
    <w:rsid w:val="001C0998"/>
    <w:rsid w:val="001D02DD"/>
    <w:rsid w:val="001D3285"/>
    <w:rsid w:val="001D5D76"/>
    <w:rsid w:val="001E411A"/>
    <w:rsid w:val="001E4505"/>
    <w:rsid w:val="001E4697"/>
    <w:rsid w:val="001E6FEE"/>
    <w:rsid w:val="001F0AAF"/>
    <w:rsid w:val="001F550E"/>
    <w:rsid w:val="001F721E"/>
    <w:rsid w:val="00217E58"/>
    <w:rsid w:val="002225E0"/>
    <w:rsid w:val="002248B4"/>
    <w:rsid w:val="002334C7"/>
    <w:rsid w:val="002336A9"/>
    <w:rsid w:val="00245A11"/>
    <w:rsid w:val="00246BD0"/>
    <w:rsid w:val="0025131B"/>
    <w:rsid w:val="00251B78"/>
    <w:rsid w:val="002520CB"/>
    <w:rsid w:val="002540FA"/>
    <w:rsid w:val="00255566"/>
    <w:rsid w:val="0025633F"/>
    <w:rsid w:val="00256748"/>
    <w:rsid w:val="00257A6D"/>
    <w:rsid w:val="00261CA2"/>
    <w:rsid w:val="00264A74"/>
    <w:rsid w:val="00265F56"/>
    <w:rsid w:val="00270699"/>
    <w:rsid w:val="002768FA"/>
    <w:rsid w:val="002838A6"/>
    <w:rsid w:val="00285C70"/>
    <w:rsid w:val="00285F69"/>
    <w:rsid w:val="002924D2"/>
    <w:rsid w:val="002924F5"/>
    <w:rsid w:val="00295FB1"/>
    <w:rsid w:val="00296112"/>
    <w:rsid w:val="00297975"/>
    <w:rsid w:val="002A049C"/>
    <w:rsid w:val="002A1A65"/>
    <w:rsid w:val="002A2212"/>
    <w:rsid w:val="002A2C33"/>
    <w:rsid w:val="002A4B7F"/>
    <w:rsid w:val="002A5394"/>
    <w:rsid w:val="002A78A0"/>
    <w:rsid w:val="002B1CFE"/>
    <w:rsid w:val="002B3B0A"/>
    <w:rsid w:val="002B6D52"/>
    <w:rsid w:val="002B6F9B"/>
    <w:rsid w:val="002B72CF"/>
    <w:rsid w:val="002C006E"/>
    <w:rsid w:val="002C0227"/>
    <w:rsid w:val="002C10F2"/>
    <w:rsid w:val="002C6F48"/>
    <w:rsid w:val="002D22FA"/>
    <w:rsid w:val="002D7561"/>
    <w:rsid w:val="002E3FA6"/>
    <w:rsid w:val="002F3776"/>
    <w:rsid w:val="00301730"/>
    <w:rsid w:val="0030203C"/>
    <w:rsid w:val="00303043"/>
    <w:rsid w:val="00303A39"/>
    <w:rsid w:val="00303C71"/>
    <w:rsid w:val="00304B1F"/>
    <w:rsid w:val="00311C80"/>
    <w:rsid w:val="00312346"/>
    <w:rsid w:val="00313C0E"/>
    <w:rsid w:val="003174B1"/>
    <w:rsid w:val="00322FE4"/>
    <w:rsid w:val="003252F2"/>
    <w:rsid w:val="00325C6D"/>
    <w:rsid w:val="003354EB"/>
    <w:rsid w:val="00335849"/>
    <w:rsid w:val="00342AD8"/>
    <w:rsid w:val="0034420F"/>
    <w:rsid w:val="0035033A"/>
    <w:rsid w:val="00350B0B"/>
    <w:rsid w:val="003563FB"/>
    <w:rsid w:val="00360576"/>
    <w:rsid w:val="003627B0"/>
    <w:rsid w:val="00371D98"/>
    <w:rsid w:val="00372365"/>
    <w:rsid w:val="00374A6E"/>
    <w:rsid w:val="0038026A"/>
    <w:rsid w:val="0039021B"/>
    <w:rsid w:val="00392679"/>
    <w:rsid w:val="00392F74"/>
    <w:rsid w:val="003A1E7F"/>
    <w:rsid w:val="003B1F0C"/>
    <w:rsid w:val="003C59D6"/>
    <w:rsid w:val="003D1641"/>
    <w:rsid w:val="003D4B46"/>
    <w:rsid w:val="003E121B"/>
    <w:rsid w:val="003F31E3"/>
    <w:rsid w:val="00400705"/>
    <w:rsid w:val="00400AEB"/>
    <w:rsid w:val="00406170"/>
    <w:rsid w:val="00407618"/>
    <w:rsid w:val="004122B1"/>
    <w:rsid w:val="00413FE0"/>
    <w:rsid w:val="00422927"/>
    <w:rsid w:val="00422CD8"/>
    <w:rsid w:val="00431DAB"/>
    <w:rsid w:val="00431F70"/>
    <w:rsid w:val="0043339A"/>
    <w:rsid w:val="004406A2"/>
    <w:rsid w:val="00443F6A"/>
    <w:rsid w:val="00446D65"/>
    <w:rsid w:val="00447753"/>
    <w:rsid w:val="00462706"/>
    <w:rsid w:val="00471E94"/>
    <w:rsid w:val="00472797"/>
    <w:rsid w:val="0047760A"/>
    <w:rsid w:val="00481251"/>
    <w:rsid w:val="0049286F"/>
    <w:rsid w:val="004A0007"/>
    <w:rsid w:val="004A030E"/>
    <w:rsid w:val="004A0DEE"/>
    <w:rsid w:val="004B4412"/>
    <w:rsid w:val="004B4D0E"/>
    <w:rsid w:val="004B7DB3"/>
    <w:rsid w:val="004C2296"/>
    <w:rsid w:val="004C49DA"/>
    <w:rsid w:val="004C7DA1"/>
    <w:rsid w:val="004D022A"/>
    <w:rsid w:val="004E42CB"/>
    <w:rsid w:val="004E593F"/>
    <w:rsid w:val="004E59C1"/>
    <w:rsid w:val="004F4455"/>
    <w:rsid w:val="004F49B1"/>
    <w:rsid w:val="004F727F"/>
    <w:rsid w:val="005008A7"/>
    <w:rsid w:val="005014E8"/>
    <w:rsid w:val="0050236F"/>
    <w:rsid w:val="00504909"/>
    <w:rsid w:val="00504BDC"/>
    <w:rsid w:val="00511CE0"/>
    <w:rsid w:val="00512335"/>
    <w:rsid w:val="00517E72"/>
    <w:rsid w:val="00526B26"/>
    <w:rsid w:val="00527B89"/>
    <w:rsid w:val="00530209"/>
    <w:rsid w:val="00532A16"/>
    <w:rsid w:val="00541451"/>
    <w:rsid w:val="0054393A"/>
    <w:rsid w:val="00543DD5"/>
    <w:rsid w:val="00546C6E"/>
    <w:rsid w:val="00551D85"/>
    <w:rsid w:val="00553D98"/>
    <w:rsid w:val="00561314"/>
    <w:rsid w:val="0056302A"/>
    <w:rsid w:val="005635D8"/>
    <w:rsid w:val="005839E0"/>
    <w:rsid w:val="005846BB"/>
    <w:rsid w:val="00587813"/>
    <w:rsid w:val="00591489"/>
    <w:rsid w:val="005A40C0"/>
    <w:rsid w:val="005B267E"/>
    <w:rsid w:val="005B65F8"/>
    <w:rsid w:val="005C1735"/>
    <w:rsid w:val="005C2995"/>
    <w:rsid w:val="005C3741"/>
    <w:rsid w:val="005C7D84"/>
    <w:rsid w:val="005D2F12"/>
    <w:rsid w:val="005D4A32"/>
    <w:rsid w:val="005E24B9"/>
    <w:rsid w:val="005E435B"/>
    <w:rsid w:val="005E456E"/>
    <w:rsid w:val="005E5B1E"/>
    <w:rsid w:val="005E5D65"/>
    <w:rsid w:val="005E7ED4"/>
    <w:rsid w:val="005F517F"/>
    <w:rsid w:val="005F60B8"/>
    <w:rsid w:val="005F612C"/>
    <w:rsid w:val="005F6A06"/>
    <w:rsid w:val="005F72DE"/>
    <w:rsid w:val="006002E4"/>
    <w:rsid w:val="00602CCB"/>
    <w:rsid w:val="0061392D"/>
    <w:rsid w:val="00616504"/>
    <w:rsid w:val="00616E49"/>
    <w:rsid w:val="0062297A"/>
    <w:rsid w:val="00622EC6"/>
    <w:rsid w:val="006253C2"/>
    <w:rsid w:val="00625448"/>
    <w:rsid w:val="006260A8"/>
    <w:rsid w:val="0063036E"/>
    <w:rsid w:val="00634CEC"/>
    <w:rsid w:val="00644A7D"/>
    <w:rsid w:val="00646BE9"/>
    <w:rsid w:val="00646BFE"/>
    <w:rsid w:val="00652D3D"/>
    <w:rsid w:val="00653C20"/>
    <w:rsid w:val="00654D60"/>
    <w:rsid w:val="00655FB2"/>
    <w:rsid w:val="00656CA3"/>
    <w:rsid w:val="00661AA2"/>
    <w:rsid w:val="00671CC4"/>
    <w:rsid w:val="00673A5E"/>
    <w:rsid w:val="00674A23"/>
    <w:rsid w:val="0068159A"/>
    <w:rsid w:val="00690DCD"/>
    <w:rsid w:val="006A6EC5"/>
    <w:rsid w:val="006A75F9"/>
    <w:rsid w:val="006B0BC7"/>
    <w:rsid w:val="006B49C6"/>
    <w:rsid w:val="006C1E46"/>
    <w:rsid w:val="006C6080"/>
    <w:rsid w:val="006C74BB"/>
    <w:rsid w:val="006D184E"/>
    <w:rsid w:val="006E1599"/>
    <w:rsid w:val="006E2172"/>
    <w:rsid w:val="006E6929"/>
    <w:rsid w:val="006F68F5"/>
    <w:rsid w:val="006F74AB"/>
    <w:rsid w:val="00700899"/>
    <w:rsid w:val="007012FA"/>
    <w:rsid w:val="00701AC2"/>
    <w:rsid w:val="00704DD9"/>
    <w:rsid w:val="00714799"/>
    <w:rsid w:val="00717908"/>
    <w:rsid w:val="0072004D"/>
    <w:rsid w:val="00724A08"/>
    <w:rsid w:val="00725B13"/>
    <w:rsid w:val="007313B7"/>
    <w:rsid w:val="00737AD5"/>
    <w:rsid w:val="00745AAF"/>
    <w:rsid w:val="007472A5"/>
    <w:rsid w:val="007556CF"/>
    <w:rsid w:val="00757C97"/>
    <w:rsid w:val="0076199A"/>
    <w:rsid w:val="007620C8"/>
    <w:rsid w:val="007626C3"/>
    <w:rsid w:val="007630A2"/>
    <w:rsid w:val="00764090"/>
    <w:rsid w:val="00766D29"/>
    <w:rsid w:val="007815B1"/>
    <w:rsid w:val="00783BCC"/>
    <w:rsid w:val="0078449A"/>
    <w:rsid w:val="007948F3"/>
    <w:rsid w:val="00794F19"/>
    <w:rsid w:val="007A0C6D"/>
    <w:rsid w:val="007A624F"/>
    <w:rsid w:val="007B553C"/>
    <w:rsid w:val="007B6114"/>
    <w:rsid w:val="007B6C19"/>
    <w:rsid w:val="007C1AB5"/>
    <w:rsid w:val="007C4CC6"/>
    <w:rsid w:val="007D05AE"/>
    <w:rsid w:val="007D331F"/>
    <w:rsid w:val="007D6515"/>
    <w:rsid w:val="007D6D4E"/>
    <w:rsid w:val="007D6FBA"/>
    <w:rsid w:val="007E21F0"/>
    <w:rsid w:val="007F167F"/>
    <w:rsid w:val="007F21D8"/>
    <w:rsid w:val="008016FD"/>
    <w:rsid w:val="00812D77"/>
    <w:rsid w:val="00821538"/>
    <w:rsid w:val="00822354"/>
    <w:rsid w:val="0083185E"/>
    <w:rsid w:val="00836870"/>
    <w:rsid w:val="00855532"/>
    <w:rsid w:val="008577DA"/>
    <w:rsid w:val="00862DC8"/>
    <w:rsid w:val="008659A2"/>
    <w:rsid w:val="00872038"/>
    <w:rsid w:val="00872259"/>
    <w:rsid w:val="00880E2C"/>
    <w:rsid w:val="00883C3E"/>
    <w:rsid w:val="00883FF4"/>
    <w:rsid w:val="008852AD"/>
    <w:rsid w:val="0088642A"/>
    <w:rsid w:val="0089194B"/>
    <w:rsid w:val="008A1E7F"/>
    <w:rsid w:val="008A321E"/>
    <w:rsid w:val="008A5848"/>
    <w:rsid w:val="008A770F"/>
    <w:rsid w:val="008B05E6"/>
    <w:rsid w:val="008B0C27"/>
    <w:rsid w:val="008B35A4"/>
    <w:rsid w:val="008C07B8"/>
    <w:rsid w:val="008D3A35"/>
    <w:rsid w:val="008F2BDD"/>
    <w:rsid w:val="008F7822"/>
    <w:rsid w:val="00900659"/>
    <w:rsid w:val="00902C1E"/>
    <w:rsid w:val="00903995"/>
    <w:rsid w:val="00905192"/>
    <w:rsid w:val="009051B5"/>
    <w:rsid w:val="00911149"/>
    <w:rsid w:val="009124EA"/>
    <w:rsid w:val="009125C9"/>
    <w:rsid w:val="00916CC9"/>
    <w:rsid w:val="00917008"/>
    <w:rsid w:val="009207C4"/>
    <w:rsid w:val="00921C62"/>
    <w:rsid w:val="00923C5D"/>
    <w:rsid w:val="0092535B"/>
    <w:rsid w:val="0093442C"/>
    <w:rsid w:val="00935C93"/>
    <w:rsid w:val="00937F0E"/>
    <w:rsid w:val="00940E55"/>
    <w:rsid w:val="00941B9C"/>
    <w:rsid w:val="0095513F"/>
    <w:rsid w:val="00956694"/>
    <w:rsid w:val="00967102"/>
    <w:rsid w:val="00970A56"/>
    <w:rsid w:val="00970F0E"/>
    <w:rsid w:val="00976054"/>
    <w:rsid w:val="009806FC"/>
    <w:rsid w:val="009808B0"/>
    <w:rsid w:val="00985BFD"/>
    <w:rsid w:val="00986F5B"/>
    <w:rsid w:val="00987A5E"/>
    <w:rsid w:val="00987F12"/>
    <w:rsid w:val="009A4F86"/>
    <w:rsid w:val="009A6B49"/>
    <w:rsid w:val="009B4BDB"/>
    <w:rsid w:val="009B6C55"/>
    <w:rsid w:val="009C0272"/>
    <w:rsid w:val="009C372B"/>
    <w:rsid w:val="009C5534"/>
    <w:rsid w:val="009C724E"/>
    <w:rsid w:val="009E4B36"/>
    <w:rsid w:val="009F06FA"/>
    <w:rsid w:val="009F3FE8"/>
    <w:rsid w:val="009F4344"/>
    <w:rsid w:val="009F74B0"/>
    <w:rsid w:val="009F7CD4"/>
    <w:rsid w:val="00A1662A"/>
    <w:rsid w:val="00A21AAC"/>
    <w:rsid w:val="00A2250E"/>
    <w:rsid w:val="00A236C8"/>
    <w:rsid w:val="00A41EAD"/>
    <w:rsid w:val="00A5002E"/>
    <w:rsid w:val="00A65BD6"/>
    <w:rsid w:val="00A70A75"/>
    <w:rsid w:val="00A7156C"/>
    <w:rsid w:val="00A72554"/>
    <w:rsid w:val="00A75F0A"/>
    <w:rsid w:val="00A81735"/>
    <w:rsid w:val="00A838C8"/>
    <w:rsid w:val="00A946ED"/>
    <w:rsid w:val="00AA24AD"/>
    <w:rsid w:val="00AA3C3E"/>
    <w:rsid w:val="00AA5B29"/>
    <w:rsid w:val="00AB0650"/>
    <w:rsid w:val="00AC1BFD"/>
    <w:rsid w:val="00AD71A0"/>
    <w:rsid w:val="00AD7AAF"/>
    <w:rsid w:val="00AE3809"/>
    <w:rsid w:val="00AE6CF7"/>
    <w:rsid w:val="00AF6FAE"/>
    <w:rsid w:val="00B140E3"/>
    <w:rsid w:val="00B16237"/>
    <w:rsid w:val="00B17761"/>
    <w:rsid w:val="00B20B1E"/>
    <w:rsid w:val="00B21547"/>
    <w:rsid w:val="00B35A88"/>
    <w:rsid w:val="00B40A1A"/>
    <w:rsid w:val="00B43375"/>
    <w:rsid w:val="00B4480B"/>
    <w:rsid w:val="00B44814"/>
    <w:rsid w:val="00B50F13"/>
    <w:rsid w:val="00B56070"/>
    <w:rsid w:val="00B577DC"/>
    <w:rsid w:val="00B669DE"/>
    <w:rsid w:val="00B679FB"/>
    <w:rsid w:val="00B721B9"/>
    <w:rsid w:val="00B8239B"/>
    <w:rsid w:val="00B90FD1"/>
    <w:rsid w:val="00B93A56"/>
    <w:rsid w:val="00BA18F3"/>
    <w:rsid w:val="00BB0A47"/>
    <w:rsid w:val="00BB356B"/>
    <w:rsid w:val="00BB46D4"/>
    <w:rsid w:val="00BB62A6"/>
    <w:rsid w:val="00BC3FB1"/>
    <w:rsid w:val="00BC3FE5"/>
    <w:rsid w:val="00BC5833"/>
    <w:rsid w:val="00BD2741"/>
    <w:rsid w:val="00BD4022"/>
    <w:rsid w:val="00BD44D5"/>
    <w:rsid w:val="00BD72C5"/>
    <w:rsid w:val="00BE1C1D"/>
    <w:rsid w:val="00BE72D9"/>
    <w:rsid w:val="00BF037C"/>
    <w:rsid w:val="00BF112B"/>
    <w:rsid w:val="00BF6123"/>
    <w:rsid w:val="00BF7F52"/>
    <w:rsid w:val="00C00CB1"/>
    <w:rsid w:val="00C06C3B"/>
    <w:rsid w:val="00C1138B"/>
    <w:rsid w:val="00C12022"/>
    <w:rsid w:val="00C14143"/>
    <w:rsid w:val="00C2299F"/>
    <w:rsid w:val="00C23291"/>
    <w:rsid w:val="00C25360"/>
    <w:rsid w:val="00C27B72"/>
    <w:rsid w:val="00C3143F"/>
    <w:rsid w:val="00C32A13"/>
    <w:rsid w:val="00C41001"/>
    <w:rsid w:val="00C42F22"/>
    <w:rsid w:val="00C4392D"/>
    <w:rsid w:val="00C543B0"/>
    <w:rsid w:val="00C609C8"/>
    <w:rsid w:val="00C70640"/>
    <w:rsid w:val="00C73367"/>
    <w:rsid w:val="00C75BF2"/>
    <w:rsid w:val="00C858CC"/>
    <w:rsid w:val="00C92CA5"/>
    <w:rsid w:val="00CA5D03"/>
    <w:rsid w:val="00CB4427"/>
    <w:rsid w:val="00CB4BE1"/>
    <w:rsid w:val="00CB72CC"/>
    <w:rsid w:val="00CC7AFC"/>
    <w:rsid w:val="00CD0A9B"/>
    <w:rsid w:val="00CD0DE9"/>
    <w:rsid w:val="00CD7CCC"/>
    <w:rsid w:val="00CE5774"/>
    <w:rsid w:val="00CE7082"/>
    <w:rsid w:val="00CF5607"/>
    <w:rsid w:val="00CF64B5"/>
    <w:rsid w:val="00CF75FF"/>
    <w:rsid w:val="00D03919"/>
    <w:rsid w:val="00D03CEA"/>
    <w:rsid w:val="00D05311"/>
    <w:rsid w:val="00D06B2C"/>
    <w:rsid w:val="00D0783A"/>
    <w:rsid w:val="00D1189C"/>
    <w:rsid w:val="00D1218A"/>
    <w:rsid w:val="00D139DD"/>
    <w:rsid w:val="00D146E0"/>
    <w:rsid w:val="00D24D4E"/>
    <w:rsid w:val="00D27A71"/>
    <w:rsid w:val="00D326DD"/>
    <w:rsid w:val="00D360B0"/>
    <w:rsid w:val="00D46530"/>
    <w:rsid w:val="00D46707"/>
    <w:rsid w:val="00D54400"/>
    <w:rsid w:val="00D56326"/>
    <w:rsid w:val="00D5672B"/>
    <w:rsid w:val="00D62A43"/>
    <w:rsid w:val="00D67F90"/>
    <w:rsid w:val="00D81268"/>
    <w:rsid w:val="00D8400D"/>
    <w:rsid w:val="00D86CE9"/>
    <w:rsid w:val="00D87CA7"/>
    <w:rsid w:val="00DA3A5A"/>
    <w:rsid w:val="00DA7358"/>
    <w:rsid w:val="00DB1C80"/>
    <w:rsid w:val="00DB2D38"/>
    <w:rsid w:val="00DB4F87"/>
    <w:rsid w:val="00DB662A"/>
    <w:rsid w:val="00DC346A"/>
    <w:rsid w:val="00DD2E00"/>
    <w:rsid w:val="00DD4139"/>
    <w:rsid w:val="00DE075D"/>
    <w:rsid w:val="00DE1596"/>
    <w:rsid w:val="00DF214C"/>
    <w:rsid w:val="00DF3E83"/>
    <w:rsid w:val="00DF5897"/>
    <w:rsid w:val="00E01B21"/>
    <w:rsid w:val="00E01F6B"/>
    <w:rsid w:val="00E023A3"/>
    <w:rsid w:val="00E03E13"/>
    <w:rsid w:val="00E1228E"/>
    <w:rsid w:val="00E15455"/>
    <w:rsid w:val="00E329DD"/>
    <w:rsid w:val="00E359AA"/>
    <w:rsid w:val="00E36729"/>
    <w:rsid w:val="00E374C3"/>
    <w:rsid w:val="00E40427"/>
    <w:rsid w:val="00E47DDD"/>
    <w:rsid w:val="00E551FC"/>
    <w:rsid w:val="00E67F5D"/>
    <w:rsid w:val="00E8002E"/>
    <w:rsid w:val="00E81E9B"/>
    <w:rsid w:val="00E832E3"/>
    <w:rsid w:val="00E84DAB"/>
    <w:rsid w:val="00E9284C"/>
    <w:rsid w:val="00E9345F"/>
    <w:rsid w:val="00EA662E"/>
    <w:rsid w:val="00EB4599"/>
    <w:rsid w:val="00EC4B48"/>
    <w:rsid w:val="00EC544A"/>
    <w:rsid w:val="00EC5AF6"/>
    <w:rsid w:val="00ED1FCF"/>
    <w:rsid w:val="00ED3D45"/>
    <w:rsid w:val="00EE433E"/>
    <w:rsid w:val="00EE5BFC"/>
    <w:rsid w:val="00EF4848"/>
    <w:rsid w:val="00F00214"/>
    <w:rsid w:val="00F02181"/>
    <w:rsid w:val="00F034AF"/>
    <w:rsid w:val="00F0571C"/>
    <w:rsid w:val="00F12D91"/>
    <w:rsid w:val="00F13862"/>
    <w:rsid w:val="00F14D0A"/>
    <w:rsid w:val="00F24983"/>
    <w:rsid w:val="00F27131"/>
    <w:rsid w:val="00F316F4"/>
    <w:rsid w:val="00F3716B"/>
    <w:rsid w:val="00F372D8"/>
    <w:rsid w:val="00F563CB"/>
    <w:rsid w:val="00F60670"/>
    <w:rsid w:val="00F64086"/>
    <w:rsid w:val="00F6529A"/>
    <w:rsid w:val="00F66A74"/>
    <w:rsid w:val="00F66F6A"/>
    <w:rsid w:val="00F716BD"/>
    <w:rsid w:val="00F746A1"/>
    <w:rsid w:val="00F75037"/>
    <w:rsid w:val="00F8049E"/>
    <w:rsid w:val="00F8079F"/>
    <w:rsid w:val="00F80B39"/>
    <w:rsid w:val="00F9283E"/>
    <w:rsid w:val="00F968D1"/>
    <w:rsid w:val="00FA4DC0"/>
    <w:rsid w:val="00FC69D4"/>
    <w:rsid w:val="00FD3A40"/>
    <w:rsid w:val="00FE267A"/>
    <w:rsid w:val="00FE4D03"/>
    <w:rsid w:val="00FE7504"/>
    <w:rsid w:val="00FF422E"/>
    <w:rsid w:val="00FF5203"/>
    <w:rsid w:val="00FF5D01"/>
    <w:rsid w:val="00FF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0920D17-8686-41BB-9748-3E13D3BBF5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3C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C3E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6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6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292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C27"/>
  </w:style>
  <w:style w:type="paragraph" w:styleId="Footer">
    <w:name w:val="footer"/>
    <w:basedOn w:val="Normal"/>
    <w:link w:val="Foot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C27"/>
  </w:style>
  <w:style w:type="paragraph" w:styleId="NoSpacing">
    <w:name w:val="No Spacing"/>
    <w:uiPriority w:val="1"/>
    <w:qFormat/>
    <w:rsid w:val="00AA3C3E"/>
    <w:pPr>
      <w:spacing w:line="240" w:lineRule="auto"/>
    </w:pPr>
  </w:style>
  <w:style w:type="paragraph" w:customStyle="1" w:styleId="Style1">
    <w:name w:val="Style1"/>
    <w:basedOn w:val="Normal"/>
    <w:qFormat/>
    <w:rsid w:val="00AA3C3E"/>
    <w:rPr>
      <w:rFonts w:eastAsia="Times New Roman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9125C9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78449A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E47DDD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903995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076A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png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04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image" Target="media/image109.wmf"/><Relationship Id="rId237" Type="http://schemas.openxmlformats.org/officeDocument/2006/relationships/image" Target="media/image120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image" Target="media/image93.wmf"/><Relationship Id="rId206" Type="http://schemas.openxmlformats.org/officeDocument/2006/relationships/image" Target="media/image102.png"/><Relationship Id="rId227" Type="http://schemas.openxmlformats.org/officeDocument/2006/relationships/image" Target="media/image11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footer" Target="footer1.xml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image" Target="media/image110.png"/><Relationship Id="rId239" Type="http://schemas.openxmlformats.org/officeDocument/2006/relationships/image" Target="media/image12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4.png"/><Relationship Id="rId208" Type="http://schemas.openxmlformats.org/officeDocument/2006/relationships/oleObject" Target="embeddings/oleObject97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11.wmf"/><Relationship Id="rId230" Type="http://schemas.openxmlformats.org/officeDocument/2006/relationships/oleObject" Target="embeddings/oleObject10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4.png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5.wmf"/><Relationship Id="rId215" Type="http://schemas.openxmlformats.org/officeDocument/2006/relationships/image" Target="media/image108.png"/><Relationship Id="rId236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231" Type="http://schemas.openxmlformats.org/officeDocument/2006/relationships/image" Target="media/image117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3.bin"/><Relationship Id="rId200" Type="http://schemas.openxmlformats.org/officeDocument/2006/relationships/image" Target="media/image98.png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png"/><Relationship Id="rId201" Type="http://schemas.openxmlformats.org/officeDocument/2006/relationships/image" Target="media/image99.wmf"/><Relationship Id="rId222" Type="http://schemas.openxmlformats.org/officeDocument/2006/relationships/oleObject" Target="embeddings/oleObject102.bin"/><Relationship Id="rId243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6.png"/><Relationship Id="rId233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image" Target="media/image97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3.wmf"/><Relationship Id="rId244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image" Target="media/image100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3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wmf"/><Relationship Id="rId225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433839-5051-4331-9F5D-A507838CA1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7</TotalTime>
  <Pages>1</Pages>
  <Words>626</Words>
  <Characters>357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uke</Company>
  <LinksUpToDate>false</LinksUpToDate>
  <CharactersWithSpaces>4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551</cp:revision>
  <cp:lastPrinted>2014-08-01T14:21:00Z</cp:lastPrinted>
  <dcterms:created xsi:type="dcterms:W3CDTF">2011-03-27T14:18:00Z</dcterms:created>
  <dcterms:modified xsi:type="dcterms:W3CDTF">2014-08-01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